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255B" w:rsidRDefault="0003255B" w:rsidP="0003255B">
      <w:pPr>
        <w:pStyle w:val="1"/>
        <w:jc w:val="center"/>
        <w:rPr>
          <w:rFonts w:ascii="微软雅黑" w:eastAsia="微软雅黑" w:hAnsi="微软雅黑"/>
          <w:b w:val="0"/>
          <w:sz w:val="84"/>
          <w:szCs w:val="84"/>
        </w:rPr>
      </w:pPr>
      <w:r w:rsidRPr="00EC6EAA">
        <w:rPr>
          <w:rFonts w:ascii="微软雅黑" w:eastAsia="微软雅黑" w:hAnsi="微软雅黑" w:hint="eastAsia"/>
          <w:b w:val="0"/>
          <w:sz w:val="84"/>
          <w:szCs w:val="84"/>
        </w:rPr>
        <w:t>计算机图形学</w:t>
      </w:r>
    </w:p>
    <w:p w:rsidR="0003255B" w:rsidRDefault="0003255B" w:rsidP="0003255B">
      <w:pPr>
        <w:jc w:val="center"/>
        <w:rPr>
          <w:rFonts w:ascii="微软雅黑" w:eastAsia="微软雅黑" w:hAnsi="微软雅黑"/>
          <w:sz w:val="72"/>
          <w:szCs w:val="72"/>
        </w:rPr>
      </w:pPr>
      <w:r>
        <w:rPr>
          <w:rFonts w:ascii="微软雅黑" w:eastAsia="微软雅黑" w:hAnsi="微软雅黑" w:hint="eastAsia"/>
          <w:sz w:val="72"/>
          <w:szCs w:val="72"/>
        </w:rPr>
        <w:t>画图应用</w:t>
      </w:r>
    </w:p>
    <w:p w:rsidR="0003255B" w:rsidRDefault="0003255B" w:rsidP="0003255B">
      <w:pPr>
        <w:jc w:val="center"/>
        <w:rPr>
          <w:rFonts w:ascii="微软雅黑" w:eastAsia="微软雅黑" w:hAnsi="微软雅黑"/>
          <w:sz w:val="72"/>
          <w:szCs w:val="72"/>
        </w:rPr>
      </w:pPr>
      <w:r>
        <w:rPr>
          <w:rFonts w:ascii="微软雅黑" w:eastAsia="微软雅黑" w:hAnsi="微软雅黑" w:hint="eastAsia"/>
          <w:noProof/>
          <w:sz w:val="72"/>
          <w:szCs w:val="72"/>
        </w:rPr>
        <w:drawing>
          <wp:inline distT="0" distB="0" distL="0" distR="0" wp14:anchorId="7B3CCF5B" wp14:editId="66EBD1FE">
            <wp:extent cx="5248275" cy="42386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3354G53-12.png"/>
                    <pic:cNvPicPr/>
                  </pic:nvPicPr>
                  <pic:blipFill>
                    <a:blip r:embed="rId9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818" w:rsidRDefault="003C5818" w:rsidP="003C5818">
      <w:pPr>
        <w:jc w:val="center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学号：0x091395</w:t>
      </w:r>
    </w:p>
    <w:p w:rsidR="003C5818" w:rsidRDefault="003C5818" w:rsidP="003C5818">
      <w:pPr>
        <w:jc w:val="center"/>
        <w:rPr>
          <w:rFonts w:ascii="微软雅黑" w:eastAsia="微软雅黑" w:hAnsi="微软雅黑" w:hint="eastAsia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姓名：uknowho</w:t>
      </w:r>
    </w:p>
    <w:p w:rsidR="0003255B" w:rsidRDefault="0003255B">
      <w:pPr>
        <w:widowControl/>
        <w:jc w:val="left"/>
      </w:pPr>
      <w:bookmarkStart w:id="0" w:name="_GoBack"/>
      <w:bookmarkEnd w:id="0"/>
      <w:r>
        <w:br w:type="page"/>
      </w:r>
    </w:p>
    <w:p w:rsidR="0003255B" w:rsidRPr="000246DB" w:rsidRDefault="0003255B" w:rsidP="0003255B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 w:rsidRPr="000246DB">
        <w:rPr>
          <w:rFonts w:ascii="微软雅黑" w:eastAsia="微软雅黑" w:hAnsi="微软雅黑" w:hint="eastAsia"/>
          <w:sz w:val="36"/>
          <w:szCs w:val="36"/>
        </w:rPr>
        <w:lastRenderedPageBreak/>
        <w:t>一、</w:t>
      </w:r>
      <w:r w:rsidRPr="000246DB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需求分析：</w:t>
      </w:r>
    </w:p>
    <w:p w:rsidR="00AC3D8B" w:rsidRPr="0003255B" w:rsidRDefault="0003255B" w:rsidP="0003255B">
      <w:pPr>
        <w:rPr>
          <w:rFonts w:ascii="微软雅黑" w:eastAsia="微软雅黑" w:hAnsi="微软雅黑"/>
          <w:szCs w:val="21"/>
        </w:rPr>
      </w:pPr>
      <w:r w:rsidRPr="0003255B">
        <w:rPr>
          <w:rFonts w:ascii="微软雅黑" w:eastAsia="微软雅黑" w:hAnsi="微软雅黑" w:hint="eastAsia"/>
          <w:szCs w:val="21"/>
        </w:rPr>
        <w:t>通过图形学基础实验过程，将功能集中到一个应用程序中，能够分别实现相应图形的绘制。</w:t>
      </w:r>
    </w:p>
    <w:p w:rsidR="0003255B" w:rsidRPr="0003255B" w:rsidRDefault="0003255B" w:rsidP="0003255B">
      <w:pPr>
        <w:rPr>
          <w:rFonts w:ascii="微软雅黑" w:eastAsia="微软雅黑" w:hAnsi="微软雅黑"/>
          <w:szCs w:val="21"/>
        </w:rPr>
      </w:pPr>
      <w:r w:rsidRPr="0003255B">
        <w:rPr>
          <w:rFonts w:ascii="微软雅黑" w:eastAsia="微软雅黑" w:hAnsi="微软雅黑" w:hint="eastAsia"/>
          <w:szCs w:val="21"/>
        </w:rPr>
        <w:t>在程序中通过相应算法，实现绘制简单图形，如：直线、圆、椭圆；绘制复杂图形，如：正叶图、蝴蝶结。通过算法实现多边形的裁剪，填充。</w:t>
      </w:r>
    </w:p>
    <w:p w:rsidR="0003255B" w:rsidRPr="0003255B" w:rsidRDefault="0003255B" w:rsidP="0003255B">
      <w:pPr>
        <w:rPr>
          <w:rFonts w:ascii="微软雅黑" w:eastAsia="微软雅黑" w:hAnsi="微软雅黑"/>
          <w:szCs w:val="21"/>
        </w:rPr>
      </w:pPr>
      <w:r w:rsidRPr="0003255B">
        <w:rPr>
          <w:rFonts w:ascii="微软雅黑" w:eastAsia="微软雅黑" w:hAnsi="微软雅黑" w:hint="eastAsia"/>
          <w:szCs w:val="21"/>
        </w:rPr>
        <w:t>通过使用OpenGL绘制多面体，如：正四面体、正八面体、球面、茶壶等。</w:t>
      </w:r>
    </w:p>
    <w:p w:rsidR="0003255B" w:rsidRPr="000246DB" w:rsidRDefault="0003255B" w:rsidP="0003255B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二</w:t>
      </w:r>
      <w:r w:rsidRPr="000246DB">
        <w:rPr>
          <w:rFonts w:ascii="微软雅黑" w:eastAsia="微软雅黑" w:hAnsi="微软雅黑" w:hint="eastAsia"/>
          <w:sz w:val="36"/>
          <w:szCs w:val="36"/>
        </w:rPr>
        <w:t>、</w:t>
      </w:r>
      <w:r w:rsidRPr="000246DB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概要设计：</w:t>
      </w:r>
    </w:p>
    <w:p w:rsidR="0003255B" w:rsidRDefault="0003255B" w:rsidP="0003255B">
      <w:pPr>
        <w:pStyle w:val="2"/>
        <w:rPr>
          <w:rFonts w:ascii="微软雅黑" w:eastAsia="微软雅黑" w:hAnsi="微软雅黑"/>
          <w:b w:val="0"/>
        </w:rPr>
      </w:pPr>
      <w:r w:rsidRPr="0003255B">
        <w:rPr>
          <w:rFonts w:ascii="微软雅黑" w:eastAsia="微软雅黑" w:hAnsi="微软雅黑" w:hint="eastAsia"/>
          <w:b w:val="0"/>
        </w:rPr>
        <w:t>1. 界面设计</w:t>
      </w:r>
    </w:p>
    <w:p w:rsidR="0003255B" w:rsidRDefault="0003255B" w:rsidP="0003255B">
      <w:r>
        <w:rPr>
          <w:rFonts w:hint="eastAsia"/>
        </w:rPr>
        <w:t>基于</w:t>
      </w:r>
      <w:r>
        <w:rPr>
          <w:rFonts w:hint="eastAsia"/>
        </w:rPr>
        <w:t>VS2012</w:t>
      </w:r>
      <w:r>
        <w:rPr>
          <w:rFonts w:hint="eastAsia"/>
        </w:rPr>
        <w:t>单文档型为基础。添加相应的选项菜单。</w:t>
      </w:r>
    </w:p>
    <w:p w:rsidR="00292ED6" w:rsidRDefault="002752BA" w:rsidP="0003255B">
      <w:r>
        <w:rPr>
          <w:noProof/>
        </w:rPr>
        <w:drawing>
          <wp:inline distT="0" distB="0" distL="0" distR="0" wp14:anchorId="1BC4371E" wp14:editId="33CC06E1">
            <wp:extent cx="5274310" cy="2728723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8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BA" w:rsidRDefault="002752BA" w:rsidP="002752BA">
      <w:pPr>
        <w:pStyle w:val="2"/>
        <w:rPr>
          <w:rFonts w:ascii="微软雅黑" w:eastAsia="微软雅黑" w:hAnsi="微软雅黑"/>
          <w:b w:val="0"/>
        </w:rPr>
      </w:pPr>
      <w:r>
        <w:rPr>
          <w:rFonts w:ascii="微软雅黑" w:eastAsia="微软雅黑" w:hAnsi="微软雅黑" w:hint="eastAsia"/>
          <w:b w:val="0"/>
        </w:rPr>
        <w:t>2</w:t>
      </w:r>
      <w:r w:rsidRPr="0003255B">
        <w:rPr>
          <w:rFonts w:ascii="微软雅黑" w:eastAsia="微软雅黑" w:hAnsi="微软雅黑" w:hint="eastAsia"/>
          <w:b w:val="0"/>
        </w:rPr>
        <w:t xml:space="preserve">. </w:t>
      </w:r>
      <w:r>
        <w:rPr>
          <w:rFonts w:ascii="微软雅黑" w:eastAsia="微软雅黑" w:hAnsi="微软雅黑" w:hint="eastAsia"/>
          <w:b w:val="0"/>
        </w:rPr>
        <w:t>主要功能</w:t>
      </w:r>
    </w:p>
    <w:p w:rsidR="002752BA" w:rsidRPr="002752BA" w:rsidRDefault="002752BA" w:rsidP="002752BA">
      <w:pPr>
        <w:pStyle w:val="a8"/>
        <w:numPr>
          <w:ilvl w:val="0"/>
          <w:numId w:val="4"/>
        </w:numPr>
        <w:ind w:firstLineChars="0"/>
        <w:rPr>
          <w:rFonts w:ascii="微软雅黑" w:eastAsia="微软雅黑" w:hAnsi="微软雅黑"/>
        </w:rPr>
      </w:pPr>
      <w:r w:rsidRPr="002752BA">
        <w:rPr>
          <w:rFonts w:ascii="微软雅黑" w:eastAsia="微软雅黑" w:hAnsi="微软雅黑" w:hint="eastAsia"/>
        </w:rPr>
        <w:t>画笔</w:t>
      </w:r>
    </w:p>
    <w:p w:rsidR="002752BA" w:rsidRPr="002752BA" w:rsidRDefault="002752BA" w:rsidP="002752BA">
      <w:pPr>
        <w:pStyle w:val="a8"/>
        <w:numPr>
          <w:ilvl w:val="0"/>
          <w:numId w:val="4"/>
        </w:numPr>
        <w:ind w:firstLineChars="0"/>
        <w:rPr>
          <w:rFonts w:ascii="微软雅黑" w:eastAsia="微软雅黑" w:hAnsi="微软雅黑"/>
        </w:rPr>
      </w:pPr>
      <w:r w:rsidRPr="002752BA">
        <w:rPr>
          <w:rFonts w:ascii="微软雅黑" w:eastAsia="微软雅黑" w:hAnsi="微软雅黑" w:hint="eastAsia"/>
        </w:rPr>
        <w:t>填充</w:t>
      </w:r>
    </w:p>
    <w:p w:rsidR="002752BA" w:rsidRDefault="002752BA" w:rsidP="002752BA">
      <w:pPr>
        <w:jc w:val="center"/>
      </w:pPr>
      <w:r>
        <w:rPr>
          <w:noProof/>
        </w:rPr>
        <w:drawing>
          <wp:inline distT="0" distB="0" distL="0" distR="0" wp14:anchorId="203961DF" wp14:editId="546C73C3">
            <wp:extent cx="1356478" cy="8077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6478" cy="80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BA" w:rsidRPr="002752BA" w:rsidRDefault="002752BA" w:rsidP="002752BA">
      <w:pPr>
        <w:pStyle w:val="a8"/>
        <w:numPr>
          <w:ilvl w:val="0"/>
          <w:numId w:val="3"/>
        </w:numPr>
        <w:ind w:firstLineChars="0"/>
        <w:rPr>
          <w:rFonts w:ascii="微软雅黑" w:eastAsia="微软雅黑" w:hAnsi="微软雅黑"/>
        </w:rPr>
      </w:pPr>
      <w:r w:rsidRPr="002752BA">
        <w:rPr>
          <w:rFonts w:ascii="微软雅黑" w:eastAsia="微软雅黑" w:hAnsi="微软雅黑" w:hint="eastAsia"/>
        </w:rPr>
        <w:lastRenderedPageBreak/>
        <w:t>蝴蝶结</w:t>
      </w:r>
    </w:p>
    <w:p w:rsidR="002752BA" w:rsidRPr="002752BA" w:rsidRDefault="002752BA" w:rsidP="002752BA">
      <w:pPr>
        <w:rPr>
          <w:rFonts w:ascii="微软雅黑" w:eastAsia="微软雅黑" w:hAnsi="微软雅黑"/>
        </w:rPr>
      </w:pPr>
    </w:p>
    <w:p w:rsidR="002752BA" w:rsidRPr="002752BA" w:rsidRDefault="002752BA" w:rsidP="002752BA">
      <w:pPr>
        <w:pStyle w:val="a8"/>
        <w:numPr>
          <w:ilvl w:val="0"/>
          <w:numId w:val="2"/>
        </w:numPr>
        <w:ind w:firstLineChars="0"/>
        <w:rPr>
          <w:rFonts w:ascii="微软雅黑" w:eastAsia="微软雅黑" w:hAnsi="微软雅黑"/>
        </w:rPr>
      </w:pPr>
      <w:r w:rsidRPr="002752BA">
        <w:rPr>
          <w:rFonts w:ascii="微软雅黑" w:eastAsia="微软雅黑" w:hAnsi="微软雅黑" w:hint="eastAsia"/>
        </w:rPr>
        <w:t>正叶线</w:t>
      </w:r>
    </w:p>
    <w:p w:rsidR="002752BA" w:rsidRDefault="002752BA" w:rsidP="002752BA">
      <w:pPr>
        <w:jc w:val="center"/>
      </w:pPr>
      <w:r>
        <w:rPr>
          <w:noProof/>
        </w:rPr>
        <w:drawing>
          <wp:inline distT="0" distB="0" distL="0" distR="0" wp14:anchorId="263F216A" wp14:editId="7A6BDC7C">
            <wp:extent cx="1417443" cy="792549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17443" cy="792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BA" w:rsidRPr="002752BA" w:rsidRDefault="002752BA" w:rsidP="002752BA">
      <w:pPr>
        <w:pStyle w:val="a8"/>
        <w:numPr>
          <w:ilvl w:val="0"/>
          <w:numId w:val="1"/>
        </w:numPr>
        <w:ind w:firstLineChars="0"/>
        <w:rPr>
          <w:rFonts w:ascii="微软雅黑" w:eastAsia="微软雅黑" w:hAnsi="微软雅黑"/>
        </w:rPr>
      </w:pPr>
      <w:r w:rsidRPr="002752BA">
        <w:rPr>
          <w:rFonts w:ascii="微软雅黑" w:eastAsia="微软雅黑" w:hAnsi="微软雅黑" w:hint="eastAsia"/>
        </w:rPr>
        <w:t>绘制多面体</w:t>
      </w:r>
    </w:p>
    <w:p w:rsidR="002752BA" w:rsidRDefault="002752BA" w:rsidP="002752BA">
      <w:pPr>
        <w:jc w:val="center"/>
      </w:pPr>
      <w:r>
        <w:rPr>
          <w:noProof/>
        </w:rPr>
        <w:drawing>
          <wp:inline distT="0" distB="0" distL="0" distR="0" wp14:anchorId="7EE2C2C1" wp14:editId="5C5663C4">
            <wp:extent cx="1676545" cy="243861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76545" cy="2438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BA" w:rsidRPr="002752BA" w:rsidRDefault="002752BA" w:rsidP="002752BA">
      <w:pPr>
        <w:jc w:val="left"/>
      </w:pPr>
    </w:p>
    <w:p w:rsidR="002752BA" w:rsidRPr="000246DB" w:rsidRDefault="002752BA" w:rsidP="002752BA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三</w:t>
      </w:r>
      <w:r w:rsidRPr="000246DB">
        <w:rPr>
          <w:rFonts w:ascii="微软雅黑" w:eastAsia="微软雅黑" w:hAnsi="微软雅黑" w:hint="eastAsia"/>
          <w:sz w:val="36"/>
          <w:szCs w:val="36"/>
        </w:rPr>
        <w:t>、</w:t>
      </w:r>
      <w:r w:rsidRPr="000246DB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系统编码：</w:t>
      </w:r>
    </w:p>
    <w:p w:rsidR="002752BA" w:rsidRDefault="002752BA" w:rsidP="002752BA">
      <w:pPr>
        <w:pStyle w:val="2"/>
        <w:rPr>
          <w:rFonts w:ascii="微软雅黑" w:eastAsia="微软雅黑" w:hAnsi="微软雅黑"/>
          <w:b w:val="0"/>
        </w:rPr>
      </w:pPr>
      <w:r>
        <w:rPr>
          <w:rFonts w:ascii="微软雅黑" w:eastAsia="微软雅黑" w:hAnsi="微软雅黑" w:hint="eastAsia"/>
          <w:b w:val="0"/>
        </w:rPr>
        <w:t>原理及核心代码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、画点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通过函数SetPixel将指定坐标处的像素设为指定的颜色，通过此方法实现画点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CCMyDrawDoc* pDoc = GetDocument(); //获得文档对象指针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pDC-&gt;SetPixel(p.x,p.y,p.color);//画点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lastRenderedPageBreak/>
        <w:t>2、画直线</w: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DDA算法是一个增量算法。增量算法：在一个迭代算法中，每一步的x、y值是用前一步的值加上一个增量来获得。</w: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通过各行各列象素中心构造一组虚拟网格线。按直线从起点到终点的顺序计算直线与各垂直网格线的交点，然后根据误差项的符号确定该列象素中与此交点最近的象素。</w: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圆的Bresenham算法：</w: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以点(0,r)为起点，按顺时针方向生成圆时，相当于在第一象限内，所以 y 是 x 的单调递减函数。y的计算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15.05pt;margin-top:9.4pt;width:85pt;height:19pt;z-index:251659264">
            <v:imagedata r:id="rId15" o:title=""/>
          </v:shape>
          <o:OLEObject Type="Embed" ProgID="Equation.DSMT4" ShapeID="_x0000_s1026" DrawAspect="Content" ObjectID="_1567614239" r:id="rId16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令d1、d2分别为yi到y、yi-1到y的距离，可知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27" type="#_x0000_t75" style="position:absolute;left:0;text-align:left;margin-left:115.05pt;margin-top:5.35pt;width:204pt;height:31.2pt;z-index:251658240">
            <v:imagedata r:id="rId17" o:title=""/>
          </v:shape>
          <o:OLEObject Type="Embed" ProgID="Equation.DSMT4" ShapeID="_x0000_s1027" DrawAspect="Content" ObjectID="_1567614240" r:id="rId18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 xml:space="preserve">令判断式di=d1-d2，并代入d1、d2，则有：　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28" type="#_x0000_t75" style="position:absolute;left:0;text-align:left;margin-left:121.05pt;margin-top:14.7pt;width:165pt;height:19pt;z-index:251661312">
            <v:imagedata r:id="rId19" o:title=""/>
          </v:shape>
          <o:OLEObject Type="Embed" ProgID="Equation.DSMT4" ShapeID="_x0000_s1028" DrawAspect="Content" ObjectID="_1567614241" r:id="rId20"/>
        </w:pict>
      </w:r>
    </w:p>
    <w:p w:rsidR="00266171" w:rsidRPr="00266171" w:rsidRDefault="00266171" w:rsidP="00266171">
      <w:pPr>
        <w:pStyle w:val="a8"/>
        <w:numPr>
          <w:ilvl w:val="0"/>
          <w:numId w:val="5"/>
        </w:numPr>
        <w:ind w:firstLineChars="0"/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如果di&lt;0，则y=yi，即选择当前像素的正右方作为下一个像素，递推公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29" type="#_x0000_t75" style="position:absolute;left:0;text-align:left;margin-left:127.8pt;margin-top:-4.25pt;width:91pt;height:56pt;z-index:251662336">
            <v:imagedata r:id="rId21" o:title=""/>
          </v:shape>
          <o:OLEObject Type="Embed" ProgID="Equation.DSMT4" ShapeID="_x0000_s1029" DrawAspect="Content" ObjectID="_1567614242" r:id="rId22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2）如果di≥0，则y=yi-1，即选择当前像素的右下方作为下一个像素，递推公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0" type="#_x0000_t75" style="position:absolute;left:0;text-align:left;margin-left:127.8pt;margin-top:8.2pt;width:124pt;height:56pt;z-index:251663360">
            <v:imagedata r:id="rId23" o:title=""/>
          </v:shape>
          <o:OLEObject Type="Embed" ProgID="Equation.DSMT4" ShapeID="_x0000_s1030" DrawAspect="Content" ObjectID="_1567614243" r:id="rId24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lastRenderedPageBreak/>
        <w:t xml:space="preserve">（3）计算判别式的初值。初始点为（0，R），则：　　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3、画圆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本程序使用Bresenham算法画圆。</w:t>
      </w:r>
    </w:p>
    <w:p w:rsidR="00266171" w:rsidRPr="00266171" w:rsidRDefault="002752BA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Bresenham算法：</w:t>
      </w:r>
      <w:r w:rsidR="00266171" w:rsidRPr="00266171">
        <w:rPr>
          <w:rFonts w:ascii="微软雅黑" w:eastAsia="微软雅黑" w:hAnsi="微软雅黑" w:hint="eastAsia"/>
          <w:sz w:val="24"/>
          <w:szCs w:val="24"/>
        </w:rPr>
        <w:t>圆的Bresenham算法：</w: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以点(0,r)为起点，按顺时针方向生成圆时，相当于在第一象限内，所以 y 是 x 的单调递减函数。y的计算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2" type="#_x0000_t75" style="position:absolute;left:0;text-align:left;margin-left:115.05pt;margin-top:9.4pt;width:85pt;height:19pt;z-index:251666432">
            <v:imagedata r:id="rId15" o:title=""/>
          </v:shape>
          <o:OLEObject Type="Embed" ProgID="Equation.DSMT4" ShapeID="_x0000_s1032" DrawAspect="Content" ObjectID="_1567614244" r:id="rId25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令d1、d2分别为yi到y、yi-1到y的距离，可知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3" type="#_x0000_t75" style="position:absolute;left:0;text-align:left;margin-left:115.05pt;margin-top:5.35pt;width:204pt;height:31.2pt;z-index:251665408">
            <v:imagedata r:id="rId17" o:title=""/>
          </v:shape>
          <o:OLEObject Type="Embed" ProgID="Equation.DSMT4" ShapeID="_x0000_s1033" DrawAspect="Content" ObjectID="_1567614245" r:id="rId26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 xml:space="preserve">令判断式di=d1-d2，并代入d1、d2，则有：　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4" type="#_x0000_t75" style="position:absolute;left:0;text-align:left;margin-left:121.05pt;margin-top:14.7pt;width:165pt;height:19pt;z-index:251667456">
            <v:imagedata r:id="rId19" o:title=""/>
          </v:shape>
          <o:OLEObject Type="Embed" ProgID="Equation.DSMT4" ShapeID="_x0000_s1034" DrawAspect="Content" ObjectID="_1567614246" r:id="rId27"/>
        </w:pict>
      </w:r>
    </w:p>
    <w:p w:rsidR="00266171" w:rsidRPr="00266171" w:rsidRDefault="00266171" w:rsidP="00266171">
      <w:pPr>
        <w:pStyle w:val="a8"/>
        <w:numPr>
          <w:ilvl w:val="0"/>
          <w:numId w:val="5"/>
        </w:numPr>
        <w:ind w:firstLineChars="0"/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如果di&lt;0，则y=yi，即选择当前像素的正右方作为下一个像素，递推公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5" type="#_x0000_t75" style="position:absolute;left:0;text-align:left;margin-left:127.8pt;margin-top:-4.25pt;width:91pt;height:56pt;z-index:251668480">
            <v:imagedata r:id="rId21" o:title=""/>
          </v:shape>
          <o:OLEObject Type="Embed" ProgID="Equation.DSMT4" ShapeID="_x0000_s1035" DrawAspect="Content" ObjectID="_1567614247" r:id="rId28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2）如果di≥0，则y=yi-1，即选择当前像素的右下方作为下一个像素，递推公式为：</w:t>
      </w:r>
    </w:p>
    <w:p w:rsidR="00266171" w:rsidRPr="00266171" w:rsidRDefault="00691B41" w:rsidP="00266171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cs="宋体"/>
          <w:kern w:val="0"/>
          <w:sz w:val="24"/>
          <w:szCs w:val="24"/>
        </w:rPr>
        <w:pict>
          <v:shape id="_x0000_s1036" type="#_x0000_t75" style="position:absolute;left:0;text-align:left;margin-left:127.8pt;margin-top:8.2pt;width:124pt;height:56pt;z-index:251669504">
            <v:imagedata r:id="rId23" o:title=""/>
          </v:shape>
          <o:OLEObject Type="Embed" ProgID="Equation.DSMT4" ShapeID="_x0000_s1036" DrawAspect="Content" ObjectID="_1567614248" r:id="rId29"/>
        </w:pict>
      </w:r>
    </w:p>
    <w:p w:rsidR="00266171" w:rsidRPr="00266171" w:rsidRDefault="00266171" w:rsidP="00266171">
      <w:pPr>
        <w:rPr>
          <w:rFonts w:ascii="微软雅黑" w:eastAsia="微软雅黑" w:hAnsi="微软雅黑"/>
          <w:sz w:val="24"/>
          <w:szCs w:val="24"/>
        </w:rPr>
      </w:pPr>
    </w:p>
    <w:p w:rsidR="002752BA" w:rsidRPr="00266171" w:rsidRDefault="002752BA" w:rsidP="00266171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void CMyView::OnBresenhamcircle()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CDC *pDC=GetDC(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  <w:t>int x0=100,y0=100,x,y,r=80,c=0; //</w:t>
      </w:r>
      <w:r w:rsidRPr="00266171">
        <w:rPr>
          <w:rFonts w:ascii="Consolas" w:eastAsia="微软雅黑" w:hAnsi="Consolas" w:cs="Consolas"/>
          <w:sz w:val="24"/>
          <w:szCs w:val="24"/>
        </w:rPr>
        <w:t>黑色圆弧，</w:t>
      </w:r>
      <w:r w:rsidRPr="00266171">
        <w:rPr>
          <w:rFonts w:ascii="Consolas" w:eastAsia="微软雅黑" w:hAnsi="Consolas" w:cs="Consolas"/>
          <w:sz w:val="24"/>
          <w:szCs w:val="24"/>
        </w:rPr>
        <w:t>r</w:t>
      </w:r>
      <w:r w:rsidRPr="00266171">
        <w:rPr>
          <w:rFonts w:ascii="Consolas" w:eastAsia="微软雅黑" w:hAnsi="Consolas" w:cs="Consolas"/>
          <w:sz w:val="24"/>
          <w:szCs w:val="24"/>
        </w:rPr>
        <w:t>半径，</w:t>
      </w:r>
      <w:r w:rsidRPr="00266171">
        <w:rPr>
          <w:rFonts w:ascii="Consolas" w:eastAsia="微软雅黑" w:hAnsi="Consolas" w:cs="Consolas"/>
          <w:sz w:val="24"/>
          <w:szCs w:val="24"/>
        </w:rPr>
        <w:t>x0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>y0</w:t>
      </w:r>
      <w:r w:rsidRPr="00266171">
        <w:rPr>
          <w:rFonts w:ascii="Consolas" w:eastAsia="微软雅黑" w:hAnsi="Consolas" w:cs="Consolas"/>
          <w:sz w:val="24"/>
          <w:szCs w:val="24"/>
        </w:rPr>
        <w:t>圆心坐标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loat e,d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e=3-2*r;x=0;y=r;//</w:t>
      </w:r>
      <w:r w:rsidRPr="00266171">
        <w:rPr>
          <w:rFonts w:ascii="Consolas" w:eastAsia="微软雅黑" w:hAnsi="Consolas" w:cs="Consolas"/>
          <w:sz w:val="24"/>
          <w:szCs w:val="24"/>
        </w:rPr>
        <w:t>设置差值，半径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while(x&lt;=y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if (e&lt;0)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e=e+4*x+6;x++;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lse{e=e+4*(x-y)+10; x++;y--;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画点（八个对称点）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x+x0,y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-x+x0,y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-x+x0,-y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x+x0,-y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</w:t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y+x0,x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</w:t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-y+x0,x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</w:t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-y+x0,-x+y0,c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SetPixel(y+x0,-x+y0,c)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ReleaseDC(pDC);</w:t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4、画椭圆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本程序使用的是椭圆的中点算法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 xml:space="preserve">算法如下：椭圆方程：F(x, y) = b2x2 + a2y2 - a2b2 = 0定义椭圆弧上某点的切线法向量N如下：N（x，y）=2b*b*xi+2a*a*yj。对方程分别求x偏导和y偏导，最后得到椭圆弧上(x,y)点处的法向量是（2b2x, 2a2y）。椭圆弧法向量的y分量比较大，即：2b2(x + 1) &lt; 2a2(y – 0.5)；椭圆弧法向量的x分量比较大，即：2b2(x + 1) &gt; 2a2(y – 0.5)。y方向每变化1个单位，x方向变化大于一个单位，因此中点算法需要沿着x方向步进画点，x每次增量加1，求y的值。同理，中点算法沿着y方向反向步进，y每次减1，求x的值。假设当前位置是P(xi, </w:t>
      </w:r>
      <w:r w:rsidRPr="00266171">
        <w:rPr>
          <w:rFonts w:ascii="微软雅黑" w:eastAsia="微软雅黑" w:hAnsi="微软雅黑" w:hint="eastAsia"/>
          <w:sz w:val="24"/>
          <w:szCs w:val="24"/>
        </w:rPr>
        <w:lastRenderedPageBreak/>
        <w:t>yi)，则下一个可能的点就是P点右边的P1(xi+1, yi)点或右下方的P2(xi+1, yi-1)点，取舍的方法取决于判别式di：di = F(xi+1, yi-0.5) = b2(xi+1)2 + a2(yi-0.5)2 – a2b2  若di &lt; 0，表示像素点P1和P2的中点在椭圆内，这时可取P1为下一个像素点。此时xi+1 = xi + 1，yi+1 = yi，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di+1 = di + b2(2xi + 3)  计算出di的增量是b2(2xi + 3)。同理，若di &gt;= 0，表示像素点P1和P2的中点在椭圆外，这时应当取P2为下一个像素点。此时xi+1 = xi + 1，yi+1 = yi - 1，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di+1 = d1 + b2(2xi+3) + a2(-2yi+2)  计算出di的增量是b2(2xi+3)+a2(-2yi+2)。计算di的增量的目的是减少计算量，提高算法效率，每次判断一个点时，不必完整的计算判别式di，只需在上一次计算出的判别式上增加一个增量即可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void CCMyDrawView::drawEllispe(CPoint srcPoint,CPoint descPoint, CDC *pDC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圆心</w:t>
      </w:r>
      <w:r w:rsidRPr="00266171">
        <w:rPr>
          <w:rFonts w:ascii="Consolas" w:eastAsia="微软雅黑" w:hAnsi="Consolas" w:cs="Consolas"/>
          <w:sz w:val="24"/>
          <w:szCs w:val="24"/>
        </w:rPr>
        <w:t>x</w:t>
      </w:r>
      <w:r w:rsidRPr="00266171">
        <w:rPr>
          <w:rFonts w:ascii="Consolas" w:eastAsia="微软雅黑" w:hAnsi="Consolas" w:cs="Consolas"/>
          <w:sz w:val="24"/>
          <w:szCs w:val="24"/>
        </w:rPr>
        <w:t>坐标，圆心</w:t>
      </w:r>
      <w:r w:rsidRPr="00266171">
        <w:rPr>
          <w:rFonts w:ascii="Consolas" w:eastAsia="微软雅黑" w:hAnsi="Consolas" w:cs="Consolas"/>
          <w:sz w:val="24"/>
          <w:szCs w:val="24"/>
        </w:rPr>
        <w:t>y</w:t>
      </w:r>
      <w:r w:rsidRPr="00266171">
        <w:rPr>
          <w:rFonts w:ascii="Consolas" w:eastAsia="微软雅黑" w:hAnsi="Consolas" w:cs="Consolas"/>
          <w:sz w:val="24"/>
          <w:szCs w:val="24"/>
        </w:rPr>
        <w:t>坐标，长轴长，短轴长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x0,y0,a,b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两种情况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f(descPoint.y&gt;srcPoint.y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0=descPoint.x-(descPoint.x-srcPoint.x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y0=descPoint.y-(descPoint.y-srcPoint.y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=(descPoint.x-srcPoint.x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b=(descPoint.y-srcPoint.y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else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0=srcPoint.x-(srcPoint.x-descPoint.x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y0=srcPoint.y-(srcPoint.y-descPoint.y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=(srcPoint.x-descPoint.x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b=(srcPoint.y-descPoint.y)/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color=RGB(0,0,0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x,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float d1,d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x=0;y=b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d1=b*b+a*a*(-b+0.25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pDC-&gt;SetPixel(x+x0,y+y0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struct mypoint p={x+x0,y+y0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while (b*b*(x+1)&lt;a*a*(y-0.5)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if (d1&lt;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d1+=b*b*(2*x+3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x++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else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d1+=(b*b*(2*x+3)+a*a*(-2*y+2)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x++;</w:t>
      </w:r>
      <w:r w:rsidRPr="00266171">
        <w:rPr>
          <w:rFonts w:ascii="Consolas" w:eastAsia="微软雅黑" w:hAnsi="Consolas" w:cs="Consolas"/>
          <w:sz w:val="24"/>
          <w:szCs w:val="24"/>
        </w:rPr>
        <w:tab/>
        <w:t>y--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+x,y0+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+x,y0-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-x,y0+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-x,y0-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1={x0+x,y0+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2={x0+x,y0-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2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3={x0-x,y0+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3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4={x0-x,y0-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4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 } //  </w:t>
      </w:r>
      <w:r w:rsidRPr="00266171">
        <w:rPr>
          <w:rFonts w:ascii="Consolas" w:eastAsia="微软雅黑" w:hAnsi="Consolas" w:cs="Consolas"/>
          <w:sz w:val="24"/>
          <w:szCs w:val="24"/>
        </w:rPr>
        <w:t>上半部分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d2=(b*(x+0.5))*(b*(x+0.5))+(a*(y-1))*(a*(y-1))-(a*b)*(a*b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while (y&gt;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if (d2&lt;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d2+=b*b*(2*x+2)+a*a*(-2*y+3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x++;</w:t>
      </w:r>
      <w:r w:rsidRPr="00266171">
        <w:rPr>
          <w:rFonts w:ascii="Consolas" w:eastAsia="微软雅黑" w:hAnsi="Consolas" w:cs="Consolas"/>
          <w:sz w:val="24"/>
          <w:szCs w:val="24"/>
        </w:rPr>
        <w:tab/>
        <w:t>y--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else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d2+=a*a*(-2*y+3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y--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+x,y0+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+x,y0-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-x,y0+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SetPixel(x0-x,y0-y,color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1={x0+x,y0+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2={x0+x,y0-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2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3={x0-x,y0+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3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4={x0-x,y0-y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allpoints.push_back(p4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 //</w:t>
      </w:r>
      <w:r w:rsidRPr="00266171">
        <w:rPr>
          <w:rFonts w:ascii="Consolas" w:eastAsia="微软雅黑" w:hAnsi="Consolas" w:cs="Consolas"/>
          <w:sz w:val="24"/>
          <w:szCs w:val="24"/>
        </w:rPr>
        <w:t>下半部分</w:t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5、绘制蝴蝶结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蝴蝶结顾名思义即类似蝴蝶结的图案。是经过设置二维坐标x，y函数以及利用旋转变换绘制的图案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void CMy2DtransView::OnDrawRose()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CDC *pDC=GetDC(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d</w:t>
      </w:r>
      <w:r w:rsidRPr="00266171">
        <w:rPr>
          <w:rFonts w:ascii="Consolas" w:eastAsia="微软雅黑" w:hAnsi="Consolas" w:cs="Consolas"/>
          <w:sz w:val="24"/>
          <w:szCs w:val="24"/>
        </w:rPr>
        <w:t>半径长，</w:t>
      </w:r>
      <w:r w:rsidRPr="00266171">
        <w:rPr>
          <w:rFonts w:ascii="Consolas" w:eastAsia="微软雅黑" w:hAnsi="Consolas" w:cs="Consolas"/>
          <w:sz w:val="24"/>
          <w:szCs w:val="24"/>
        </w:rPr>
        <w:t>x1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>y1</w:t>
      </w:r>
      <w:r w:rsidRPr="00266171">
        <w:rPr>
          <w:rFonts w:ascii="Consolas" w:eastAsia="微软雅黑" w:hAnsi="Consolas" w:cs="Consolas"/>
          <w:sz w:val="24"/>
          <w:szCs w:val="24"/>
        </w:rPr>
        <w:t>起点坐标，</w:t>
      </w:r>
      <w:r w:rsidRPr="00266171">
        <w:rPr>
          <w:rFonts w:ascii="Consolas" w:eastAsia="微软雅黑" w:hAnsi="Consolas" w:cs="Consolas"/>
          <w:sz w:val="24"/>
          <w:szCs w:val="24"/>
        </w:rPr>
        <w:t>x2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>y2</w:t>
      </w:r>
      <w:r w:rsidRPr="00266171">
        <w:rPr>
          <w:rFonts w:ascii="Consolas" w:eastAsia="微软雅黑" w:hAnsi="Consolas" w:cs="Consolas"/>
          <w:sz w:val="24"/>
          <w:szCs w:val="24"/>
        </w:rPr>
        <w:t>终点坐标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int d,x1,x2,y1,y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圆周率</w:t>
      </w:r>
      <w:r w:rsidRPr="00266171">
        <w:rPr>
          <w:rFonts w:ascii="Consolas" w:eastAsia="微软雅黑" w:hAnsi="Consolas" w:cs="Consolas"/>
          <w:sz w:val="24"/>
          <w:szCs w:val="24"/>
        </w:rPr>
        <w:t>π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float pi,a,e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CPen pen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pen.CreatePen(PS_SOLID,1,RGB(0xff,0,0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CPen *pOldPen = pDC-&gt;SelectObject(&amp;pen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pi = 3.1415926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d = 80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for (a = 0; a&lt;=2 * pi; a+= pi/360)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{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 xml:space="preserve">        e = d * (1+0.25*sin(4*a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e = e * (1 + sin(8*a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x1 = int(320+e*cos(a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x2 = int(320+e*cos(a + pi/8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y1 = int(200+e*sin(a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y2 = int(200+e*sin(a + pi/8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画线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MoveTo(x1,y1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pDC-&gt;LineTo(x2,y2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}  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6、绘制正叶图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通过设置二维坐标x，y函数以及利用旋转变换绘制的图案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void CMy2DtransView::OnDrawLeaf()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CDC *pDc=GetDC(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CPen pen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pen.CreatePen(PS_SOLID,1,RGB(0,0,0xff)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CPen *pOldPen = pDc-&gt;SelectObject(&amp;pen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int a,n,cx,cy,gx,gy,flag,k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double r,p,th,x,y,pi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a = 160;n = 2;pi = 3.1415926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cx = 700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cy = 500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flag = 0; k = 200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for (p = 1; p &gt;= 0.2; p-=0.2)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{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for (th = 0; th &lt;= 2*pi+0.1; th += pi/k)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{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r = fabs(a*cos(n*th)*p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x = r*cos(th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y = r*sin(th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gx = int(cx+x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gy = int(cy+y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if (flag == 0)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{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    pDc-&gt;MoveTo(gx,gy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}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 xml:space="preserve">            flag = 1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   pDc-&gt;LineTo(gx,gy)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}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flag = 0;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} 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pDc-&gt;SelectObject(pOldPen); 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7、矩形区域裁剪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、直线段编码裁剪算法（Cohen-Sutherland 算法）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假设窗口是标准矩形，即边与坐标轴平行的矩形，由上（y=wyt）、下（y=wyb）、左（x=wxl）、右（x=wxr）四条边描述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算法基本思想：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对每条直线段p1(x1,y1)p2(x2,y2)分三种情况处理：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(1) 直线段完全可见，“简取”之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(2) 直线段完全不可见，“简弃”之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(3) 直线段既不满足“简取”的条件，又不满足“简弃”的条件，需要对直线段按交点进行分段，分段后重复上述处理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2、多边形逐边裁剪算法：要保持窗口内多边形的边界部分，而且要将窗框的有关部分按一定次序插入多边形的保留边界之间，从而使剪裁后的多边形的边仍然保持封闭状态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int CCMyDrawView::C_S_Line(CDC *pDC, int x1, int y1, int x2, int y2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int code1,code2,code,x,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encode(x1,y1,&amp;code1);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(x1,y1)</w:t>
      </w:r>
      <w:r w:rsidRPr="00266171">
        <w:rPr>
          <w:rFonts w:ascii="Consolas" w:eastAsia="微软雅黑" w:hAnsi="Consolas" w:cs="Consolas"/>
          <w:sz w:val="24"/>
          <w:szCs w:val="24"/>
        </w:rPr>
        <w:t>处的编码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 xml:space="preserve">   encode(x2,y2,&amp;code2);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(x2,y2)</w:t>
      </w:r>
      <w:r w:rsidRPr="00266171">
        <w:rPr>
          <w:rFonts w:ascii="Consolas" w:eastAsia="微软雅黑" w:hAnsi="Consolas" w:cs="Consolas"/>
          <w:sz w:val="24"/>
          <w:szCs w:val="24"/>
        </w:rPr>
        <w:t>处的编码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while (code1!=0||code2!=0)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当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code1 </w:t>
      </w:r>
      <w:r w:rsidRPr="00266171">
        <w:rPr>
          <w:rFonts w:ascii="Consolas" w:eastAsia="微软雅黑" w:hAnsi="Consolas" w:cs="Consolas"/>
          <w:sz w:val="24"/>
          <w:szCs w:val="24"/>
        </w:rPr>
        <w:t>不等于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0 </w:t>
      </w:r>
      <w:r w:rsidRPr="00266171">
        <w:rPr>
          <w:rFonts w:ascii="Consolas" w:eastAsia="微软雅黑" w:hAnsi="Consolas" w:cs="Consolas"/>
          <w:sz w:val="24"/>
          <w:szCs w:val="24"/>
        </w:rPr>
        <w:t>或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code2 </w:t>
      </w:r>
      <w:r w:rsidRPr="00266171">
        <w:rPr>
          <w:rFonts w:ascii="Consolas" w:eastAsia="微软雅黑" w:hAnsi="Consolas" w:cs="Consolas"/>
          <w:sz w:val="24"/>
          <w:szCs w:val="24"/>
        </w:rPr>
        <w:t>不等于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0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if ((code1&amp;code2)!=0) return 0;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当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code1 </w:t>
      </w:r>
      <w:r w:rsidRPr="00266171">
        <w:rPr>
          <w:rFonts w:ascii="Consolas" w:eastAsia="微软雅黑" w:hAnsi="Consolas" w:cs="Consolas"/>
          <w:sz w:val="24"/>
          <w:szCs w:val="24"/>
        </w:rPr>
        <w:t>与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code2 </w:t>
      </w:r>
      <w:r w:rsidRPr="00266171">
        <w:rPr>
          <w:rFonts w:ascii="Consolas" w:eastAsia="微软雅黑" w:hAnsi="Consolas" w:cs="Consolas"/>
          <w:sz w:val="24"/>
          <w:szCs w:val="24"/>
        </w:rPr>
        <w:t>不等于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0</w:t>
      </w:r>
      <w:r w:rsidRPr="00266171">
        <w:rPr>
          <w:rFonts w:ascii="Consolas" w:eastAsia="微软雅黑" w:hAnsi="Consolas" w:cs="Consolas"/>
          <w:sz w:val="24"/>
          <w:szCs w:val="24"/>
        </w:rPr>
        <w:t>，在同侧；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code=code1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if (code1==0)</w:t>
      </w:r>
      <w:r w:rsidRPr="00266171">
        <w:rPr>
          <w:rFonts w:ascii="Consolas" w:eastAsia="微软雅黑" w:hAnsi="Consolas" w:cs="Consolas"/>
          <w:sz w:val="24"/>
          <w:szCs w:val="24"/>
        </w:rPr>
        <w:tab/>
        <w:t>code=code2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if ((LEFT&amp;code)!=0)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求交点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=WL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y=y1+(y2-y1)*(WL-x1)/(x2-x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else if ((RIGHT&amp;code)!=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=WR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y=y1+(y2-y1)*(WR-x1)/(x2-x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else if ((BOTTOM&amp;code)!=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y=WB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=x1+(x2-x1)*(WB-y1)/(y2-y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else if ((TOP&amp;code)!=0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y=WT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=x1+(x2-x1)*(WT-y1)/(y2-y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if (code==code1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1=x;y1=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encode(x,y,&amp;code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else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x2=x;y2=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      encode(x,y,&amp;code2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 xml:space="preserve">   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end while,</w:t>
      </w:r>
      <w:r w:rsidRPr="00266171">
        <w:rPr>
          <w:rFonts w:ascii="Consolas" w:eastAsia="微软雅黑" w:hAnsi="Consolas" w:cs="Consolas"/>
          <w:sz w:val="24"/>
          <w:szCs w:val="24"/>
        </w:rPr>
        <w:t>表示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code1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code2 </w:t>
      </w:r>
      <w:r w:rsidRPr="00266171">
        <w:rPr>
          <w:rFonts w:ascii="Consolas" w:eastAsia="微软雅黑" w:hAnsi="Consolas" w:cs="Consolas"/>
          <w:sz w:val="24"/>
          <w:szCs w:val="24"/>
        </w:rPr>
        <w:t>都为</w:t>
      </w:r>
      <w:r w:rsidRPr="00266171">
        <w:rPr>
          <w:rFonts w:ascii="Consolas" w:eastAsia="微软雅黑" w:hAnsi="Consolas" w:cs="Consolas"/>
          <w:sz w:val="24"/>
          <w:szCs w:val="24"/>
        </w:rPr>
        <w:t xml:space="preserve"> 0</w:t>
      </w:r>
      <w:r w:rsidRPr="00266171">
        <w:rPr>
          <w:rFonts w:ascii="Consolas" w:eastAsia="微软雅黑" w:hAnsi="Consolas" w:cs="Consolas"/>
          <w:sz w:val="24"/>
          <w:szCs w:val="24"/>
        </w:rPr>
        <w:t>，其中的线段为可视部分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//pDC-&gt;MoveTo(x1+350,y1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//pDC-&gt;LineTo(x2+350,y2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</w:t>
      </w:r>
      <w:r w:rsidRPr="00266171">
        <w:rPr>
          <w:rFonts w:ascii="Consolas" w:eastAsia="微软雅黑" w:hAnsi="Consolas" w:cs="Consolas"/>
          <w:sz w:val="24"/>
          <w:szCs w:val="24"/>
        </w:rPr>
        <w:tab/>
        <w:t>struct mypoint p={x1,y1,0}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allpoints2.push_back(p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编码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void CCMyDrawView::encode(int x, int y, int *code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int c=0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if (x&lt;WL)</w:t>
      </w:r>
      <w:r w:rsidRPr="00266171">
        <w:rPr>
          <w:rFonts w:ascii="Consolas" w:eastAsia="微软雅黑" w:hAnsi="Consolas" w:cs="Consolas"/>
          <w:sz w:val="24"/>
          <w:szCs w:val="24"/>
        </w:rPr>
        <w:tab/>
        <w:t>c=c|LEFT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else if (x&gt;WR) c=c|RIGHT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if (y&gt;WB)</w:t>
      </w:r>
      <w:r w:rsidRPr="00266171">
        <w:rPr>
          <w:rFonts w:ascii="Consolas" w:eastAsia="微软雅黑" w:hAnsi="Consolas" w:cs="Consolas"/>
          <w:sz w:val="24"/>
          <w:szCs w:val="24"/>
        </w:rPr>
        <w:tab/>
        <w:t>c=c|BOTTOM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else if (y&lt;WT)</w:t>
      </w:r>
      <w:r w:rsidRPr="00266171">
        <w:rPr>
          <w:rFonts w:ascii="Consolas" w:eastAsia="微软雅黑" w:hAnsi="Consolas" w:cs="Consolas"/>
          <w:sz w:val="24"/>
          <w:szCs w:val="24"/>
        </w:rPr>
        <w:tab/>
        <w:t>c=c|TOP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 xml:space="preserve">   *code=c;</w:t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8、多边形扫面线填充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扫描线多边形区域填充算法是按扫描线顺序，计算扫描线与多边形的相交区间，再用要求的颜色显示这些区间的像素。区间的端点可以通过计算扫描线与多边形边界线的交点获得。对于一条扫描线，多边形的填充过程可以分为4个步骤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1）求交：计算扫描线与多边形各边的交点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2）排序：把所有交点按x值递增顺序排序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3）配对：第一个与第二个，第三个与第四个等，每对交点代表扫描线与多边形的一个相交区间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4）填色：把相交区间内的像素置成多边形颜色，把相交区间外的像素置成背景色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>void CMyView::OnScanfill()   //</w:t>
      </w:r>
      <w:r w:rsidRPr="00266171">
        <w:rPr>
          <w:rFonts w:ascii="Consolas" w:eastAsia="微软雅黑" w:hAnsi="Consolas" w:cs="Consolas"/>
          <w:sz w:val="24"/>
          <w:szCs w:val="24"/>
        </w:rPr>
        <w:t>扫描线算法进行多边形区域填充，如图</w:t>
      </w:r>
      <w:r w:rsidRPr="00266171">
        <w:rPr>
          <w:rFonts w:ascii="Consolas" w:eastAsia="微软雅黑" w:hAnsi="Consolas" w:cs="Consolas"/>
          <w:sz w:val="24"/>
          <w:szCs w:val="24"/>
        </w:rPr>
        <w:t>6</w:t>
      </w:r>
      <w:r w:rsidRPr="00266171">
        <w:rPr>
          <w:rFonts w:ascii="Consolas" w:eastAsia="微软雅黑" w:hAnsi="Consolas" w:cs="Consolas"/>
          <w:sz w:val="24"/>
          <w:szCs w:val="24"/>
        </w:rPr>
        <w:t>所示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CDC* pDC=GetDC(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CPen newpen(PS_SOLID,1,RGB(0,255,0)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CPen *old=pDC-&gt;SelectObject(&amp;newpen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j,k,s=0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p[5];  //</w:t>
      </w:r>
      <w:r w:rsidRPr="00266171">
        <w:rPr>
          <w:rFonts w:ascii="Consolas" w:eastAsia="微软雅黑" w:hAnsi="Consolas" w:cs="Consolas"/>
          <w:sz w:val="24"/>
          <w:szCs w:val="24"/>
        </w:rPr>
        <w:t>每根扫描线交点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pmin,pma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or(int i=0;i&lt;6;i++)//</w:t>
      </w:r>
      <w:r w:rsidRPr="00266171">
        <w:rPr>
          <w:rFonts w:ascii="Consolas" w:eastAsia="微软雅黑" w:hAnsi="Consolas" w:cs="Consolas"/>
          <w:sz w:val="24"/>
          <w:szCs w:val="24"/>
        </w:rPr>
        <w:t>建立边表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dx=(float)(spt[i+1].x-spt[i].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x)/(spt[i+1].y-spt[i].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pt[i].y&lt;=spt[i+1].y)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num=i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ymin=spt[i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ymax=spt[i+1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xmin=(float)spt[i]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xmax=(float)spt[i+1]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max=spt[i+1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min=spt[i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lse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num=i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ymin=spt[i+1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ymax=spt[i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xmax=(float)spt[i]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i].xmin=(float)spt[i+1]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max=spt[i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min=spt[i+1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or(int r=1;r&lt;6;r++)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排序</w:t>
      </w:r>
      <w:r w:rsidRPr="00266171">
        <w:rPr>
          <w:rFonts w:ascii="Consolas" w:eastAsia="微软雅黑" w:hAnsi="Consolas" w:cs="Consolas"/>
          <w:sz w:val="24"/>
          <w:szCs w:val="24"/>
        </w:rPr>
        <w:t>edge(yUpper</w:t>
      </w:r>
      <w:r w:rsidRPr="00266171">
        <w:rPr>
          <w:rFonts w:ascii="Consolas" w:eastAsia="微软雅黑" w:hAnsi="Consolas" w:cs="Consolas"/>
          <w:sz w:val="24"/>
          <w:szCs w:val="24"/>
        </w:rPr>
        <w:t>，</w:t>
      </w:r>
      <w:r w:rsidRPr="00266171">
        <w:rPr>
          <w:rFonts w:ascii="Consolas" w:eastAsia="微软雅黑" w:hAnsi="Consolas" w:cs="Consolas"/>
          <w:sz w:val="24"/>
          <w:szCs w:val="24"/>
        </w:rPr>
        <w:t>xIntersect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for(int q=0;q&lt;6-r;q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edge[q].ymin&lt;edge[q+1].ymin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newedge[0]=edge[q];</w:t>
      </w:r>
      <w:r w:rsidRPr="00266171">
        <w:rPr>
          <w:rFonts w:ascii="Consolas" w:eastAsia="微软雅黑" w:hAnsi="Consolas" w:cs="Consolas"/>
          <w:sz w:val="24"/>
          <w:szCs w:val="24"/>
        </w:rPr>
        <w:tab/>
        <w:t>edge[q]=edge[q+1]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edge[q+1]=newedge[0]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for(int scan=pmax-1;scan&gt;pmin+1;scan--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nt b=0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k=s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for(j=k;j&lt;6;j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(scan&gt;edge[j].ymin)&amp;&amp;(scan&lt;=edge[j].ymax))//</w:t>
      </w:r>
      <w:r w:rsidRPr="00266171">
        <w:rPr>
          <w:rFonts w:ascii="Consolas" w:eastAsia="微软雅黑" w:hAnsi="Consolas" w:cs="Consolas"/>
          <w:sz w:val="24"/>
          <w:szCs w:val="24"/>
        </w:rPr>
        <w:t>判断与线段相交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can==edge[j].ymax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pt[edge[j].num+1].y&lt;edge[j].ymax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b++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[b]=(int)edge[j].xma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pt[edge[j].num-1].y&lt;edge[j].ymax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b++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[b]=(int)edge[j].xma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if((scan&gt;edge[j].ymin)&amp;&amp;(scan&lt;edge[j].ymax)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b++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p[b]=(int)(edge[j].xmax+edge[j].dx*(scan-edge[j]. 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ymax)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//pDC-&gt;LineTo(spt[edge[0].num].x,spt[edge[0].num].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can&lt;=edge[j].ymin)//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</w:t>
      </w:r>
      <w:r w:rsidRPr="00266171">
        <w:rPr>
          <w:rFonts w:ascii="Consolas" w:eastAsia="微软雅黑" w:hAnsi="Consolas" w:cs="Consolas"/>
          <w:sz w:val="24"/>
          <w:szCs w:val="24"/>
        </w:rPr>
        <w:tab/>
        <w:t>s=j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 xml:space="preserve">  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b&gt;1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for(int u=1;u&lt;b;u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MoveTo(p[u]+3,scan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u++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DC-&gt;LineTo(p[u],scan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pDC-&gt;SelectObject(old)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66171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9、种子扫面线填充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算法的基本过程如下：给定种子点（x，y），首先填充种子点所在扫描线上给定区域的一个区段，然后确定与这一区段相连通的上、下两条扫描线上位于给定区域内的区段，并依次保存下来。反复这个过程，直到填充结束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区域填充的扫描线算法可由下列3个步骤实现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1）初始化：确定种子点元素（x，y）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2）判断种子点（x，y）是否满足非边界、非填充色的条件，若满足条件，以y作为当前扫描线沿当前扫描线向左、右两个方向填充，直到边界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（3）确定新的种子点：检查与当前扫描线y上、下相邻的两条扫描线上的像素。若存在非边界、未填充的像素，则返回步骤（2）进行扫描填充。直至区域所有元素均为填充色，程序结束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void CMyView::OnSeedfill()   //</w:t>
      </w:r>
      <w:r w:rsidRPr="00266171">
        <w:rPr>
          <w:rFonts w:ascii="Consolas" w:eastAsia="微软雅黑" w:hAnsi="Consolas" w:cs="Consolas"/>
          <w:sz w:val="24"/>
          <w:szCs w:val="24"/>
        </w:rPr>
        <w:t>种子算法进行多边形区域填充，如图</w:t>
      </w:r>
      <w:r w:rsidRPr="00266171">
        <w:rPr>
          <w:rFonts w:ascii="Consolas" w:eastAsia="微软雅黑" w:hAnsi="Consolas" w:cs="Consolas"/>
          <w:sz w:val="24"/>
          <w:szCs w:val="24"/>
        </w:rPr>
        <w:t>7</w:t>
      </w:r>
      <w:r w:rsidRPr="00266171">
        <w:rPr>
          <w:rFonts w:ascii="Consolas" w:eastAsia="微软雅黑" w:hAnsi="Consolas" w:cs="Consolas"/>
          <w:sz w:val="24"/>
          <w:szCs w:val="24"/>
        </w:rPr>
        <w:t>所示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CWindowDC     dc (this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fill=RGB(0,255,0);//</w:t>
      </w:r>
      <w:r w:rsidRPr="00266171">
        <w:rPr>
          <w:rFonts w:ascii="Consolas" w:eastAsia="微软雅黑" w:hAnsi="Consolas" w:cs="Consolas"/>
          <w:sz w:val="24"/>
          <w:szCs w:val="24"/>
        </w:rPr>
        <w:t>填充色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ab/>
        <w:t>int boundary=RGB(255,0,0);//</w:t>
      </w:r>
      <w:r w:rsidRPr="00266171">
        <w:rPr>
          <w:rFonts w:ascii="Consolas" w:eastAsia="微软雅黑" w:hAnsi="Consolas" w:cs="Consolas"/>
          <w:sz w:val="24"/>
          <w:szCs w:val="24"/>
        </w:rPr>
        <w:t>边界颜色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CPoint pt=s_point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x,y,p0,pmin,pma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求多边形的最大最小值（</w:t>
      </w:r>
      <w:r w:rsidRPr="00266171">
        <w:rPr>
          <w:rFonts w:ascii="Consolas" w:eastAsia="微软雅黑" w:hAnsi="Consolas" w:cs="Consolas"/>
          <w:sz w:val="24"/>
          <w:szCs w:val="24"/>
        </w:rPr>
        <w:t>y</w:t>
      </w:r>
      <w:r w:rsidRPr="00266171">
        <w:rPr>
          <w:rFonts w:ascii="Consolas" w:eastAsia="微软雅黑" w:hAnsi="Consolas" w:cs="Consolas"/>
          <w:sz w:val="24"/>
          <w:szCs w:val="24"/>
        </w:rPr>
        <w:t>值）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or(int m=1;m&lt;7;m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for(int n=0;n&lt;7-m;n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if(spt[n].y&lt;spt[n+1].y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p0=spt[n].y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spt[n]=spt[n+1]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spt[n+1]=p0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pmax=spt[0].y,pmin=spt[6]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设置种子点坐标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y=s_point.y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从最大边的下一条边开始，即边界里面第一条边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or(;y&lt;pmax+1;y++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current=dc.GetPixel(x,y);</w:t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获取种子点颜色值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填充边界内未被填充的点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while((current!=boundary)&amp;&amp;(current!=fill))//</w:t>
      </w:r>
      <w:r w:rsidRPr="00266171">
        <w:rPr>
          <w:rFonts w:ascii="Consolas" w:eastAsia="微软雅黑" w:hAnsi="Consolas" w:cs="Consolas"/>
          <w:sz w:val="24"/>
          <w:szCs w:val="24"/>
        </w:rPr>
        <w:t>判断种子点是否为边界点，是否被填充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dc.SetPixel(x,y,fill);//</w:t>
      </w:r>
      <w:r w:rsidRPr="00266171">
        <w:rPr>
          <w:rFonts w:ascii="Consolas" w:eastAsia="微软雅黑" w:hAnsi="Consolas" w:cs="Consolas"/>
          <w:sz w:val="24"/>
          <w:szCs w:val="24"/>
        </w:rPr>
        <w:t>填充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++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继续下一个点（右边）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//</w:t>
      </w:r>
      <w:r w:rsidRPr="00266171">
        <w:rPr>
          <w:rFonts w:ascii="Consolas" w:eastAsia="微软雅黑" w:hAnsi="Consolas" w:cs="Consolas"/>
          <w:sz w:val="24"/>
          <w:szCs w:val="24"/>
        </w:rPr>
        <w:t>获取点的颜色值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lastRenderedPageBreak/>
        <w:t>//</w:t>
      </w:r>
      <w:r w:rsidRPr="00266171">
        <w:rPr>
          <w:rFonts w:ascii="Consolas" w:eastAsia="微软雅黑" w:hAnsi="Consolas" w:cs="Consolas"/>
          <w:sz w:val="24"/>
          <w:szCs w:val="24"/>
        </w:rPr>
        <w:t>继续种子点左侧（与上相同）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--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while((current!=boundary)&amp;&amp;(current!=fill)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dc.SetPixel(x,y,fill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--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设置下一个种子点（当前种子点对应的下一行的点）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//</w:t>
      </w:r>
      <w:r w:rsidRPr="00266171">
        <w:rPr>
          <w:rFonts w:ascii="Consolas" w:eastAsia="微软雅黑" w:hAnsi="Consolas" w:cs="Consolas"/>
          <w:sz w:val="24"/>
          <w:szCs w:val="24"/>
        </w:rPr>
        <w:t>与上面思路相同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y=s_point.y-1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for(;y&gt;pmin-2;y--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int current=dc.GetPixel(x,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while((current!=boundary)&amp;&amp;(current!=fill)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dc.SetPixel(x,y,fill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++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--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while((current!=boundary)&amp;&amp;(current!=fill))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{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dc.SetPixel(x,y,fill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--;</w:t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current=dc.GetPixel(x,y)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</w:r>
      <w:r w:rsidRPr="00266171">
        <w:rPr>
          <w:rFonts w:ascii="Consolas" w:eastAsia="微软雅黑" w:hAnsi="Consolas" w:cs="Consolas"/>
          <w:sz w:val="24"/>
          <w:szCs w:val="24"/>
        </w:rPr>
        <w:tab/>
        <w:t>x=s_point.x;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ab/>
        <w:t>}</w:t>
      </w:r>
    </w:p>
    <w:p w:rsidR="002752BA" w:rsidRPr="00266171" w:rsidRDefault="002752BA" w:rsidP="002661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266171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0、绘制多面体模块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lastRenderedPageBreak/>
        <w:t>①原理：通过调用OpenGL中的绘图函数，实现绘制图形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微软雅黑" w:eastAsia="微软雅黑" w:hAnsi="微软雅黑"/>
          <w:sz w:val="24"/>
          <w:szCs w:val="24"/>
        </w:rPr>
        <w:t xml:space="preserve">   </w:t>
      </w:r>
      <w:r w:rsidRPr="00D36FCF">
        <w:rPr>
          <w:rFonts w:ascii="Consolas" w:eastAsia="微软雅黑" w:hAnsi="Consolas" w:cs="Consolas"/>
          <w:sz w:val="24"/>
          <w:szCs w:val="24"/>
        </w:rPr>
        <w:t xml:space="preserve"> switch(iMode)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{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1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WireTetrahedron(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线框正四面体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2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SolidTetrahedron(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实体正四面体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3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WireOctahedron(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线框正八面体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4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SolidOctahedron(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实体正八面体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5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WireSphere(1.0f,15,15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线框球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6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SolidSphere(1.0f,15,15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实体球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7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WireTeapot(1.0f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线框茶壶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8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tSolidTeapot(1.0f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//</w:t>
      </w:r>
      <w:r w:rsidRPr="00D36FCF">
        <w:rPr>
          <w:rFonts w:ascii="Consolas" w:eastAsia="微软雅黑" w:hAnsi="Consolas" w:cs="Consolas"/>
          <w:sz w:val="24"/>
          <w:szCs w:val="24"/>
        </w:rPr>
        <w:t>绘制实体茶壶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9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Sphere(obj,1.0f,15,15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二次曲面（球）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10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Cylinder(obj,1.0f,0.0f,1.0f,15,15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二次曲面（圆锥）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case 11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gluPartialDisk(obj,0.3f,0.8f,15,15,30.0f,260.0f);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  //</w:t>
      </w:r>
      <w:r w:rsidRPr="00D36FCF">
        <w:rPr>
          <w:rFonts w:ascii="Consolas" w:eastAsia="微软雅黑" w:hAnsi="Consolas" w:cs="Consolas"/>
          <w:sz w:val="24"/>
          <w:szCs w:val="24"/>
        </w:rPr>
        <w:t>绘制二次曲面（圆环）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default:</w:t>
      </w:r>
    </w:p>
    <w:p w:rsidR="00D36FCF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</w:r>
      <w:r w:rsidRPr="00D36FCF">
        <w:rPr>
          <w:rFonts w:ascii="Consolas" w:eastAsia="微软雅黑" w:hAnsi="Consolas" w:cs="Consolas"/>
          <w:sz w:val="24"/>
          <w:szCs w:val="24"/>
        </w:rPr>
        <w:tab/>
        <w:t>break;</w:t>
      </w:r>
    </w:p>
    <w:p w:rsidR="002752BA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1、光滑明暗处理模块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使用openGl绘制图形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void CCMyDrawView::Onsimplemoxing()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{   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auxInitDisplayMode (AUX_SINGLE | AUX_RGBA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Position (0, 0, 500, 500);//</w:t>
      </w:r>
      <w:r w:rsidRPr="00D36FCF">
        <w:rPr>
          <w:rFonts w:ascii="Consolas" w:eastAsia="微软雅黑" w:hAnsi="Consolas" w:cs="Consolas"/>
          <w:sz w:val="24"/>
          <w:szCs w:val="24"/>
        </w:rPr>
        <w:t>初始化窗口位置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Window ("</w:t>
      </w:r>
      <w:r w:rsidRPr="00D36FCF">
        <w:rPr>
          <w:rFonts w:ascii="Consolas" w:eastAsia="微软雅黑" w:hAnsi="Consolas" w:cs="Consolas"/>
          <w:sz w:val="24"/>
          <w:szCs w:val="24"/>
        </w:rPr>
        <w:t>光滑明暗处理</w:t>
      </w:r>
      <w:r w:rsidRPr="00D36FCF">
        <w:rPr>
          <w:rFonts w:ascii="Consolas" w:eastAsia="微软雅黑" w:hAnsi="Consolas" w:cs="Consolas"/>
          <w:sz w:val="24"/>
          <w:szCs w:val="24"/>
        </w:rPr>
        <w:t>");//</w:t>
      </w:r>
      <w:r w:rsidRPr="00D36FCF">
        <w:rPr>
          <w:rFonts w:ascii="Consolas" w:eastAsia="微软雅黑" w:hAnsi="Consolas" w:cs="Consolas"/>
          <w:sz w:val="24"/>
          <w:szCs w:val="24"/>
        </w:rPr>
        <w:t>设置标题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myinit();//</w:t>
      </w:r>
      <w:r w:rsidRPr="00D36FCF">
        <w:rPr>
          <w:rFonts w:ascii="Consolas" w:eastAsia="微软雅黑" w:hAnsi="Consolas" w:cs="Consolas"/>
          <w:sz w:val="24"/>
          <w:szCs w:val="24"/>
        </w:rPr>
        <w:t>初始化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ReshapeFunc (myReshape);//</w:t>
      </w:r>
      <w:r w:rsidRPr="00D36FCF">
        <w:rPr>
          <w:rFonts w:ascii="Consolas" w:eastAsia="微软雅黑" w:hAnsi="Consolas" w:cs="Consolas"/>
          <w:sz w:val="24"/>
          <w:szCs w:val="24"/>
        </w:rPr>
        <w:t>窗口改变函数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auxMainLoop(display);//</w:t>
      </w:r>
      <w:r w:rsidRPr="00D36FCF">
        <w:rPr>
          <w:rFonts w:ascii="Consolas" w:eastAsia="微软雅黑" w:hAnsi="Consolas" w:cs="Consolas"/>
          <w:sz w:val="24"/>
          <w:szCs w:val="24"/>
        </w:rPr>
        <w:t>定义绘制循环函数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myinit (void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ShadeModel (GL_SMOOTH);//</w:t>
      </w:r>
      <w:r w:rsidRPr="00D36FCF">
        <w:rPr>
          <w:rFonts w:ascii="Consolas" w:eastAsia="微软雅黑" w:hAnsi="Consolas" w:cs="Consolas"/>
          <w:sz w:val="24"/>
          <w:szCs w:val="24"/>
        </w:rPr>
        <w:t>设置默认着色模式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object(void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glBegin (GL_POLYGON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//</w:t>
      </w:r>
      <w:r w:rsidRPr="00D36FCF">
        <w:rPr>
          <w:rFonts w:ascii="Consolas" w:eastAsia="微软雅黑" w:hAnsi="Consolas" w:cs="Consolas"/>
          <w:sz w:val="24"/>
          <w:szCs w:val="24"/>
        </w:rPr>
        <w:t>设置顶点坐标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　　</w:t>
      </w:r>
      <w:r w:rsidRPr="00D36FCF">
        <w:rPr>
          <w:rFonts w:ascii="Consolas" w:eastAsia="微软雅黑" w:hAnsi="Consolas" w:cs="Consolas"/>
          <w:sz w:val="24"/>
          <w:szCs w:val="24"/>
        </w:rPr>
        <w:t>//</w:t>
      </w:r>
      <w:r w:rsidRPr="00D36FCF">
        <w:rPr>
          <w:rFonts w:ascii="Consolas" w:eastAsia="微软雅黑" w:hAnsi="Consolas" w:cs="Consolas"/>
          <w:sz w:val="24"/>
          <w:szCs w:val="24"/>
        </w:rPr>
        <w:t>设置当前颜色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Color3f (1.0, 0.0, 0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Vertex2f (4.0, 4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Color3f(1.0,1.0,1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ab/>
        <w:t>glVertex2f (12.0, 4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Color3f(0.0,0.0,1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Vertex2f (12.0, 12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Color3f(0.0,1.0,0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Vertex2f (4.0, 12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d (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display(void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>glClear (GL_COLOR_BUFFER_BIT);//</w:t>
      </w:r>
      <w:r w:rsidRPr="00D36FCF">
        <w:rPr>
          <w:rFonts w:ascii="Consolas" w:eastAsia="微软雅黑" w:hAnsi="Consolas" w:cs="Consolas"/>
          <w:sz w:val="24"/>
          <w:szCs w:val="24"/>
        </w:rPr>
        <w:t>清楚缓冲区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object (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ush ();//</w:t>
      </w:r>
      <w:r w:rsidRPr="00D36FCF">
        <w:rPr>
          <w:rFonts w:ascii="Consolas" w:eastAsia="微软雅黑" w:hAnsi="Consolas" w:cs="Consolas"/>
          <w:sz w:val="24"/>
          <w:szCs w:val="24"/>
        </w:rPr>
        <w:t>刷新缓冲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myReshape(GLsizei w, GLsizei h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Viewport(0, 0, w, h);//</w:t>
      </w:r>
      <w:r w:rsidRPr="00D36FCF">
        <w:rPr>
          <w:rFonts w:ascii="Consolas" w:eastAsia="微软雅黑" w:hAnsi="Consolas" w:cs="Consolas"/>
          <w:sz w:val="24"/>
          <w:szCs w:val="24"/>
        </w:rPr>
        <w:t>创建窗口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PROJECTION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glLoadIdentity();//</w:t>
      </w:r>
      <w:r w:rsidRPr="00D36FCF">
        <w:rPr>
          <w:rFonts w:ascii="Consolas" w:eastAsia="微软雅黑" w:hAnsi="Consolas" w:cs="Consolas"/>
          <w:sz w:val="24"/>
          <w:szCs w:val="24"/>
        </w:rPr>
        <w:t>重置当前指定的矩阵为单位矩阵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if (w &lt;= h) //</w:t>
      </w:r>
      <w:r w:rsidRPr="00D36FCF">
        <w:rPr>
          <w:rFonts w:ascii="Consolas" w:eastAsia="微软雅黑" w:hAnsi="Consolas" w:cs="Consolas"/>
          <w:sz w:val="24"/>
          <w:szCs w:val="24"/>
        </w:rPr>
        <w:t>定义一个二维图像投影矩阵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uOrtho2D (0.0, 16.0, 0.0, 16.0 * (GLfloat) h/(GLfloat) w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ab/>
        <w:t xml:space="preserve">else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uOrtho2D (0.0, 16.0 * (GLfloat) w/(GLfloat) h, 0.0, 16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MODELVIEW);//</w:t>
      </w:r>
      <w:r w:rsidRPr="00D36FCF">
        <w:rPr>
          <w:rFonts w:ascii="Consolas" w:eastAsia="微软雅黑" w:hAnsi="Consolas" w:cs="Consolas"/>
          <w:sz w:val="24"/>
          <w:szCs w:val="24"/>
        </w:rPr>
        <w:t>指定当前矩阵</w:t>
      </w:r>
    </w:p>
    <w:p w:rsidR="002752BA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2、简单的光照模型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使用openGl绘制图形。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②代码实现：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void CCMyDrawView::Onputongguangzhao()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DisplayMode (AUX_SINGLE | AUX_RGBA); //</w:t>
      </w:r>
      <w:r w:rsidRPr="00D36FCF">
        <w:rPr>
          <w:rFonts w:ascii="Consolas" w:eastAsia="微软雅黑" w:hAnsi="Consolas" w:cs="Consolas"/>
          <w:sz w:val="24"/>
          <w:szCs w:val="24"/>
        </w:rPr>
        <w:t>窗口显示单缓存和</w:t>
      </w:r>
      <w:r w:rsidRPr="00D36FCF">
        <w:rPr>
          <w:rFonts w:ascii="Consolas" w:eastAsia="微软雅黑" w:hAnsi="Consolas" w:cs="Consolas"/>
          <w:sz w:val="24"/>
          <w:szCs w:val="24"/>
        </w:rPr>
        <w:t>RGB(</w:t>
      </w:r>
      <w:r w:rsidRPr="00D36FCF">
        <w:rPr>
          <w:rFonts w:ascii="Consolas" w:eastAsia="微软雅黑" w:hAnsi="Consolas" w:cs="Consolas"/>
          <w:sz w:val="24"/>
          <w:szCs w:val="24"/>
        </w:rPr>
        <w:t>彩色</w:t>
      </w:r>
      <w:r w:rsidRPr="00D36FCF">
        <w:rPr>
          <w:rFonts w:ascii="Consolas" w:eastAsia="微软雅黑" w:hAnsi="Consolas" w:cs="Consolas"/>
          <w:sz w:val="24"/>
          <w:szCs w:val="24"/>
        </w:rPr>
        <w:t>)</w:t>
      </w:r>
      <w:r w:rsidRPr="00D36FCF">
        <w:rPr>
          <w:rFonts w:ascii="Consolas" w:eastAsia="微软雅黑" w:hAnsi="Consolas" w:cs="Consolas"/>
          <w:sz w:val="24"/>
          <w:szCs w:val="24"/>
        </w:rPr>
        <w:t>模式</w:t>
      </w:r>
      <w:r w:rsidRPr="00D36FCF">
        <w:rPr>
          <w:rFonts w:ascii="Consolas" w:eastAsia="微软雅黑" w:hAnsi="Consolas" w:cs="Consolas"/>
          <w:sz w:val="24"/>
          <w:szCs w:val="24"/>
        </w:rPr>
        <w:t xml:space="preserve">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Position (0, 0, 500, 500);//</w:t>
      </w:r>
      <w:r w:rsidRPr="00D36FCF">
        <w:rPr>
          <w:rFonts w:ascii="Consolas" w:eastAsia="微软雅黑" w:hAnsi="Consolas" w:cs="Consolas"/>
          <w:sz w:val="24"/>
          <w:szCs w:val="24"/>
        </w:rPr>
        <w:t>定义窗口的初始位置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 xml:space="preserve">    auxInitWindow ("</w:t>
      </w:r>
      <w:r w:rsidRPr="00D36FCF">
        <w:rPr>
          <w:rFonts w:ascii="Consolas" w:eastAsia="微软雅黑" w:hAnsi="Consolas" w:cs="Consolas"/>
          <w:sz w:val="24"/>
          <w:szCs w:val="24"/>
        </w:rPr>
        <w:t>简单的光照模型</w:t>
      </w:r>
      <w:r w:rsidRPr="00D36FCF">
        <w:rPr>
          <w:rFonts w:ascii="Consolas" w:eastAsia="微软雅黑" w:hAnsi="Consolas" w:cs="Consolas"/>
          <w:sz w:val="24"/>
          <w:szCs w:val="24"/>
        </w:rPr>
        <w:t>");//</w:t>
      </w:r>
      <w:r w:rsidRPr="00D36FCF">
        <w:rPr>
          <w:rFonts w:ascii="Consolas" w:eastAsia="微软雅黑" w:hAnsi="Consolas" w:cs="Consolas"/>
          <w:sz w:val="24"/>
          <w:szCs w:val="24"/>
        </w:rPr>
        <w:t>窗口标题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myinit();//</w:t>
      </w:r>
      <w:r w:rsidRPr="00D36FCF">
        <w:rPr>
          <w:rFonts w:ascii="Consolas" w:eastAsia="微软雅黑" w:hAnsi="Consolas" w:cs="Consolas"/>
          <w:sz w:val="24"/>
          <w:szCs w:val="24"/>
        </w:rPr>
        <w:t>初始化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ReshapeFunc (myReshape);//</w:t>
      </w:r>
      <w:r w:rsidRPr="00D36FCF">
        <w:rPr>
          <w:rFonts w:ascii="Consolas" w:eastAsia="微软雅黑" w:hAnsi="Consolas" w:cs="Consolas"/>
          <w:sz w:val="24"/>
          <w:szCs w:val="24"/>
        </w:rPr>
        <w:t>窗口变化函数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MainLoop(display);//</w:t>
      </w:r>
      <w:r w:rsidRPr="00D36FCF">
        <w:rPr>
          <w:rFonts w:ascii="Consolas" w:eastAsia="微软雅黑" w:hAnsi="Consolas" w:cs="Consolas"/>
          <w:sz w:val="24"/>
          <w:szCs w:val="24"/>
        </w:rPr>
        <w:t>定义绘制循环函数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myinit(void)//</w:t>
      </w:r>
      <w:r w:rsidRPr="00D36FCF">
        <w:rPr>
          <w:rFonts w:ascii="Consolas" w:eastAsia="微软雅黑" w:hAnsi="Consolas" w:cs="Consolas"/>
          <w:sz w:val="24"/>
          <w:szCs w:val="24"/>
        </w:rPr>
        <w:t>初始化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oat light_position[] = { 1.0, 1.0, 1.0, 0.0 };//</w:t>
      </w:r>
      <w:r w:rsidRPr="00D36FCF">
        <w:rPr>
          <w:rFonts w:ascii="Consolas" w:eastAsia="微软雅黑" w:hAnsi="Consolas" w:cs="Consolas"/>
          <w:sz w:val="24"/>
          <w:szCs w:val="24"/>
        </w:rPr>
        <w:t>定义第</w:t>
      </w:r>
      <w:r w:rsidRPr="00D36FCF">
        <w:rPr>
          <w:rFonts w:ascii="Consolas" w:eastAsia="微软雅黑" w:hAnsi="Consolas" w:cs="Consolas"/>
          <w:sz w:val="24"/>
          <w:szCs w:val="24"/>
        </w:rPr>
        <w:t>0</w:t>
      </w:r>
      <w:r w:rsidRPr="00D36FCF">
        <w:rPr>
          <w:rFonts w:ascii="Consolas" w:eastAsia="微软雅黑" w:hAnsi="Consolas" w:cs="Consolas"/>
          <w:sz w:val="24"/>
          <w:szCs w:val="24"/>
        </w:rPr>
        <w:t>个光源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ightfv(GL_LIGHT0, GL_POSITION, light_position);//</w:t>
      </w:r>
      <w:r w:rsidRPr="00D36FCF">
        <w:rPr>
          <w:rFonts w:ascii="Consolas" w:eastAsia="微软雅黑" w:hAnsi="Consolas" w:cs="Consolas"/>
          <w:sz w:val="24"/>
          <w:szCs w:val="24"/>
        </w:rPr>
        <w:t>指定第</w:t>
      </w:r>
      <w:r w:rsidRPr="00D36FCF">
        <w:rPr>
          <w:rFonts w:ascii="Consolas" w:eastAsia="微软雅黑" w:hAnsi="Consolas" w:cs="Consolas"/>
          <w:sz w:val="24"/>
          <w:szCs w:val="24"/>
        </w:rPr>
        <w:t>0</w:t>
      </w:r>
      <w:r w:rsidRPr="00D36FCF">
        <w:rPr>
          <w:rFonts w:ascii="Consolas" w:eastAsia="微软雅黑" w:hAnsi="Consolas" w:cs="Consolas"/>
          <w:sz w:val="24"/>
          <w:szCs w:val="24"/>
        </w:rPr>
        <w:t>个光源的位置</w:t>
      </w:r>
      <w:r w:rsidRPr="00D36FCF">
        <w:rPr>
          <w:rFonts w:ascii="Consolas" w:eastAsia="微软雅黑" w:hAnsi="Consolas" w:cs="Consolas"/>
          <w:sz w:val="24"/>
          <w:szCs w:val="24"/>
        </w:rPr>
        <w:t xml:space="preserve"> 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able(GL_LIGHTING);//</w:t>
      </w:r>
      <w:r w:rsidRPr="00D36FCF">
        <w:rPr>
          <w:rFonts w:ascii="Consolas" w:eastAsia="微软雅黑" w:hAnsi="Consolas" w:cs="Consolas"/>
          <w:sz w:val="24"/>
          <w:szCs w:val="24"/>
        </w:rPr>
        <w:t>启用灯源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able(GL_LIGHT0);//</w:t>
      </w:r>
      <w:r w:rsidRPr="00D36FCF">
        <w:rPr>
          <w:rFonts w:ascii="Consolas" w:eastAsia="微软雅黑" w:hAnsi="Consolas" w:cs="Consolas"/>
          <w:sz w:val="24"/>
          <w:szCs w:val="24"/>
        </w:rPr>
        <w:t>启用</w:t>
      </w:r>
      <w:r w:rsidRPr="00D36FCF">
        <w:rPr>
          <w:rFonts w:ascii="Consolas" w:eastAsia="微软雅黑" w:hAnsi="Consolas" w:cs="Consolas"/>
          <w:sz w:val="24"/>
          <w:szCs w:val="24"/>
        </w:rPr>
        <w:t>0</w:t>
      </w:r>
      <w:r w:rsidRPr="00D36FCF">
        <w:rPr>
          <w:rFonts w:ascii="Consolas" w:eastAsia="微软雅黑" w:hAnsi="Consolas" w:cs="Consolas"/>
          <w:sz w:val="24"/>
          <w:szCs w:val="24"/>
        </w:rPr>
        <w:t>号灯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DepthFunc(GL_LESS);//</w:t>
      </w:r>
      <w:r w:rsidRPr="00D36FCF">
        <w:rPr>
          <w:rFonts w:ascii="Consolas" w:eastAsia="微软雅黑" w:hAnsi="Consolas" w:cs="Consolas"/>
          <w:sz w:val="24"/>
          <w:szCs w:val="24"/>
        </w:rPr>
        <w:t>指定深度缓冲比较值</w:t>
      </w:r>
      <w:r w:rsidRPr="00D36FCF">
        <w:rPr>
          <w:rFonts w:ascii="Consolas" w:eastAsia="微软雅黑" w:hAnsi="Consolas" w:cs="Consolas"/>
          <w:sz w:val="24"/>
          <w:szCs w:val="24"/>
        </w:rPr>
        <w:t>,</w:t>
      </w:r>
      <w:r w:rsidRPr="00D36FCF">
        <w:rPr>
          <w:rFonts w:ascii="Consolas" w:eastAsia="微软雅黑" w:hAnsi="Consolas" w:cs="Consolas"/>
          <w:sz w:val="24"/>
          <w:szCs w:val="24"/>
        </w:rPr>
        <w:t>如果输入的深度值小于参考值，则通过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able(GL_DEPTH_TEST);//</w:t>
      </w:r>
      <w:r w:rsidRPr="00D36FCF">
        <w:rPr>
          <w:rFonts w:ascii="Consolas" w:eastAsia="微软雅黑" w:hAnsi="Consolas" w:cs="Consolas"/>
          <w:sz w:val="24"/>
          <w:szCs w:val="24"/>
        </w:rPr>
        <w:t>启用深度测试。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display(void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Clear(GL_COLOR_BUFFER_BIT | GL_DEPTH_BUFFER_BIT);//</w:t>
      </w:r>
      <w:r w:rsidRPr="00D36FCF">
        <w:rPr>
          <w:rFonts w:ascii="Consolas" w:eastAsia="微软雅黑" w:hAnsi="Consolas" w:cs="Consolas"/>
          <w:sz w:val="24"/>
          <w:szCs w:val="24"/>
        </w:rPr>
        <w:t>清除缓冲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SolidSphere(1.0);//</w:t>
      </w:r>
      <w:r w:rsidRPr="00D36FCF">
        <w:rPr>
          <w:rFonts w:ascii="Consolas" w:eastAsia="微软雅黑" w:hAnsi="Consolas" w:cs="Consolas"/>
          <w:sz w:val="24"/>
          <w:szCs w:val="24"/>
        </w:rPr>
        <w:t>绘制球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ush();//</w:t>
      </w:r>
      <w:r w:rsidRPr="00D36FCF">
        <w:rPr>
          <w:rFonts w:ascii="Consolas" w:eastAsia="微软雅黑" w:hAnsi="Consolas" w:cs="Consolas"/>
          <w:sz w:val="24"/>
          <w:szCs w:val="24"/>
        </w:rPr>
        <w:t>刷新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myReshape(GLsizei w, GLsizei h)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 xml:space="preserve">    glViewport(0, 0, w, h);//</w:t>
      </w:r>
      <w:r w:rsidRPr="00D36FCF">
        <w:rPr>
          <w:rFonts w:ascii="Consolas" w:eastAsia="微软雅黑" w:hAnsi="Consolas" w:cs="Consolas"/>
          <w:sz w:val="24"/>
          <w:szCs w:val="24"/>
        </w:rPr>
        <w:t>创建窗口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PROJECTION);//</w:t>
      </w:r>
      <w:r w:rsidRPr="00D36FCF">
        <w:rPr>
          <w:rFonts w:ascii="Consolas" w:eastAsia="微软雅黑" w:hAnsi="Consolas" w:cs="Consolas"/>
          <w:sz w:val="24"/>
          <w:szCs w:val="24"/>
        </w:rPr>
        <w:t>指定当前矩阵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oadIdentity();//</w:t>
      </w:r>
      <w:r w:rsidRPr="00D36FCF">
        <w:rPr>
          <w:rFonts w:ascii="Consolas" w:eastAsia="微软雅黑" w:hAnsi="Consolas" w:cs="Consolas"/>
          <w:sz w:val="24"/>
          <w:szCs w:val="24"/>
        </w:rPr>
        <w:t>重置当前指定的矩阵为单位矩阵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if (w &lt;= h)//</w:t>
      </w:r>
      <w:r w:rsidRPr="00D36FCF">
        <w:rPr>
          <w:rFonts w:ascii="Consolas" w:eastAsia="微软雅黑" w:hAnsi="Consolas" w:cs="Consolas"/>
          <w:sz w:val="24"/>
          <w:szCs w:val="24"/>
        </w:rPr>
        <w:t>当前的可视空间设置为正投影空间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Ortho (-1.5, 1.5, -1.5*(GLfloat)h/(GLfloat)w,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   1.5*(GLfloat)h/(GLfloat)w, -10.0, 10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else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Ortho (-1.5*(GLfloat)w/(GLfloat)h,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    1.5*(GLfloat)w/(GLfloat)h, -1.5, 1.5, -10.0, 10.0);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MODELVIEW);//</w:t>
      </w:r>
      <w:r w:rsidRPr="00D36FCF">
        <w:rPr>
          <w:rFonts w:ascii="Consolas" w:eastAsia="微软雅黑" w:hAnsi="Consolas" w:cs="Consolas"/>
          <w:sz w:val="24"/>
          <w:szCs w:val="24"/>
        </w:rPr>
        <w:t>指定当前矩阵</w:t>
      </w:r>
    </w:p>
    <w:p w:rsidR="002752BA" w:rsidRPr="00D36FCF" w:rsidRDefault="002752BA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oadIdentity();/</w:t>
      </w:r>
      <w:r w:rsidRPr="00D36FCF">
        <w:rPr>
          <w:rFonts w:ascii="Consolas" w:eastAsia="微软雅黑" w:hAnsi="Consolas" w:cs="Consolas"/>
          <w:sz w:val="24"/>
          <w:szCs w:val="24"/>
        </w:rPr>
        <w:t>重置当前指定的矩阵为单位矩阵</w:t>
      </w:r>
    </w:p>
    <w:p w:rsidR="002752BA" w:rsidRPr="00D36FCF" w:rsidRDefault="00D36FCF" w:rsidP="00D36F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13、真实感图形模块</w:t>
      </w:r>
    </w:p>
    <w:p w:rsidR="002752BA" w:rsidRPr="00266171" w:rsidRDefault="002752BA" w:rsidP="002752BA">
      <w:pPr>
        <w:rPr>
          <w:rFonts w:ascii="微软雅黑" w:eastAsia="微软雅黑" w:hAnsi="微软雅黑"/>
          <w:sz w:val="24"/>
          <w:szCs w:val="24"/>
        </w:rPr>
      </w:pPr>
      <w:r w:rsidRPr="00266171">
        <w:rPr>
          <w:rFonts w:ascii="微软雅黑" w:eastAsia="微软雅黑" w:hAnsi="微软雅黑" w:hint="eastAsia"/>
          <w:sz w:val="24"/>
          <w:szCs w:val="24"/>
        </w:rPr>
        <w:t>①原理：使用openGl绘制图形。</w:t>
      </w:r>
    </w:p>
    <w:p w:rsidR="002752BA" w:rsidRPr="00D36FCF" w:rsidRDefault="002752BA" w:rsidP="003441AE">
      <w:pPr>
        <w:rPr>
          <w:rFonts w:ascii="Consolas" w:eastAsia="微软雅黑" w:hAnsi="Consolas" w:cs="Consolas"/>
          <w:sz w:val="24"/>
          <w:szCs w:val="24"/>
        </w:rPr>
      </w:pPr>
      <w:r w:rsidRPr="003441AE">
        <w:rPr>
          <w:rFonts w:ascii="微软雅黑" w:eastAsia="微软雅黑" w:hAnsi="微软雅黑" w:cs="Consolas"/>
          <w:sz w:val="24"/>
          <w:szCs w:val="24"/>
        </w:rPr>
        <w:t>②</w:t>
      </w:r>
      <w:r w:rsidRPr="00D36FCF">
        <w:rPr>
          <w:rFonts w:ascii="Consolas" w:eastAsia="微软雅黑" w:hAnsi="Consolas" w:cs="Consolas"/>
          <w:sz w:val="24"/>
          <w:szCs w:val="24"/>
        </w:rPr>
        <w:t>代码实现：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void CCMyDrawView::Onzhenshigantuxing() 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DisplayMode (AUX_SINGLE | AUX_RGBA | AUX_DEPTH16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Position (0, 0, 500, 500);//</w:t>
      </w:r>
      <w:r w:rsidRPr="00D36FCF">
        <w:rPr>
          <w:rFonts w:ascii="Consolas" w:eastAsia="微软雅黑" w:hAnsi="Consolas" w:cs="Consolas"/>
          <w:sz w:val="24"/>
          <w:szCs w:val="24"/>
        </w:rPr>
        <w:t>初始化窗口位置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InitWindow ("</w:t>
      </w:r>
      <w:r w:rsidRPr="00D36FCF">
        <w:rPr>
          <w:rFonts w:ascii="Consolas" w:eastAsia="微软雅黑" w:hAnsi="Consolas" w:cs="Consolas"/>
          <w:sz w:val="24"/>
          <w:szCs w:val="24"/>
        </w:rPr>
        <w:t>材质处理例子</w:t>
      </w:r>
      <w:r w:rsidRPr="00D36FCF">
        <w:rPr>
          <w:rFonts w:ascii="Consolas" w:eastAsia="微软雅黑" w:hAnsi="Consolas" w:cs="Consolas"/>
          <w:sz w:val="24"/>
          <w:szCs w:val="24"/>
        </w:rPr>
        <w:t>");//</w:t>
      </w:r>
      <w:r w:rsidRPr="00D36FCF">
        <w:rPr>
          <w:rFonts w:ascii="Consolas" w:eastAsia="微软雅黑" w:hAnsi="Consolas" w:cs="Consolas"/>
          <w:sz w:val="24"/>
          <w:szCs w:val="24"/>
        </w:rPr>
        <w:t>设置标题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myinit();//</w:t>
      </w:r>
      <w:r w:rsidRPr="00D36FCF">
        <w:rPr>
          <w:rFonts w:ascii="Consolas" w:eastAsia="微软雅黑" w:hAnsi="Consolas" w:cs="Consolas"/>
          <w:sz w:val="24"/>
          <w:szCs w:val="24"/>
        </w:rPr>
        <w:t>初始化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ReshapeFunc (myReshape);//</w:t>
      </w:r>
      <w:r w:rsidRPr="00D36FCF">
        <w:rPr>
          <w:rFonts w:ascii="Consolas" w:eastAsia="微软雅黑" w:hAnsi="Consolas" w:cs="Consolas"/>
          <w:sz w:val="24"/>
          <w:szCs w:val="24"/>
        </w:rPr>
        <w:t>窗口改变函数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MainLoop(display);//</w:t>
      </w:r>
      <w:r w:rsidRPr="00D36FCF">
        <w:rPr>
          <w:rFonts w:ascii="Consolas" w:eastAsia="微软雅黑" w:hAnsi="Consolas" w:cs="Consolas"/>
          <w:sz w:val="24"/>
          <w:szCs w:val="24"/>
        </w:rPr>
        <w:t>定义绘制循环函数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myinit(void)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oat mat_ambient[]= { 0.8, 0.8, 0.8, 1.0 }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oat mat_diffuse[]= { 0.8, 0.0, 0.8, 1.0 };    /* </w:t>
      </w:r>
      <w:r w:rsidRPr="00D36FCF">
        <w:rPr>
          <w:rFonts w:ascii="Consolas" w:eastAsia="微软雅黑" w:hAnsi="Consolas" w:cs="Consolas"/>
          <w:sz w:val="24"/>
          <w:szCs w:val="24"/>
        </w:rPr>
        <w:t>紫色</w:t>
      </w:r>
      <w:r w:rsidRPr="00D36FCF">
        <w:rPr>
          <w:rFonts w:ascii="Consolas" w:eastAsia="微软雅黑" w:hAnsi="Consolas" w:cs="Consolas"/>
          <w:sz w:val="24"/>
          <w:szCs w:val="24"/>
        </w:rPr>
        <w:t xml:space="preserve"> */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oat mat_specular[] = { 1.0, 0.0, 1.0, 1.0 }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 xml:space="preserve">    GLfloat mat_shininess[] = { 50.0 }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oat light_diffuse[]= { 0.0, 0.0, 1.0, 1.0};   /* </w:t>
      </w:r>
      <w:r w:rsidRPr="00D36FCF">
        <w:rPr>
          <w:rFonts w:ascii="Consolas" w:eastAsia="微软雅黑" w:hAnsi="Consolas" w:cs="Consolas"/>
          <w:sz w:val="24"/>
          <w:szCs w:val="24"/>
        </w:rPr>
        <w:t>蓝色</w:t>
      </w:r>
      <w:r w:rsidRPr="00D36FCF">
        <w:rPr>
          <w:rFonts w:ascii="Consolas" w:eastAsia="微软雅黑" w:hAnsi="Consolas" w:cs="Consolas"/>
          <w:sz w:val="24"/>
          <w:szCs w:val="24"/>
        </w:rPr>
        <w:t xml:space="preserve"> */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GLfloat light_position[] = { 1.0, 1.0, 1.0, 0.0 }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//</w:t>
      </w:r>
      <w:r w:rsidRPr="00D36FCF">
        <w:rPr>
          <w:rFonts w:ascii="Consolas" w:eastAsia="微软雅黑" w:hAnsi="Consolas" w:cs="Consolas"/>
          <w:sz w:val="24"/>
          <w:szCs w:val="24"/>
        </w:rPr>
        <w:t>指定用于光照计算的当前材质属性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erialfv(GL_FRONT, GL_AMBIENT, mat_ambient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erialfv(GL_FRONT, GL_DIFFUSE, mat_diffuse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erialfv(GL_FRONT, GL_SPECULAR, mat_specular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glMaterialfv(GL_FRONT, GL_SHININESS, mat_shininess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/</w:t>
      </w:r>
      <w:r w:rsidRPr="00D36FCF">
        <w:rPr>
          <w:rFonts w:ascii="Consolas" w:eastAsia="微软雅黑" w:hAnsi="Consolas" w:cs="Consolas"/>
          <w:sz w:val="24"/>
          <w:szCs w:val="24"/>
        </w:rPr>
        <w:t>指定光源的位置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ightfv(GL_LIGHT0, GL_DIFFUSE, light_diffuse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ightfv(GL_LIGHT0, GL_POSITION, light_position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able(GL_LIGHTING);//</w:t>
      </w:r>
      <w:r w:rsidRPr="00D36FCF">
        <w:rPr>
          <w:rFonts w:ascii="Consolas" w:eastAsia="微软雅黑" w:hAnsi="Consolas" w:cs="Consolas"/>
          <w:sz w:val="24"/>
          <w:szCs w:val="24"/>
        </w:rPr>
        <w:t>启用灯源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Enable(GL_LIGHT0);//</w:t>
      </w:r>
      <w:r w:rsidRPr="00D36FCF">
        <w:rPr>
          <w:rFonts w:ascii="Consolas" w:eastAsia="微软雅黑" w:hAnsi="Consolas" w:cs="Consolas"/>
          <w:sz w:val="24"/>
          <w:szCs w:val="24"/>
        </w:rPr>
        <w:t>启用</w:t>
      </w:r>
      <w:r w:rsidRPr="00D36FCF">
        <w:rPr>
          <w:rFonts w:ascii="Consolas" w:eastAsia="微软雅黑" w:hAnsi="Consolas" w:cs="Consolas"/>
          <w:sz w:val="24"/>
          <w:szCs w:val="24"/>
        </w:rPr>
        <w:t>0</w:t>
      </w:r>
      <w:r w:rsidRPr="00D36FCF">
        <w:rPr>
          <w:rFonts w:ascii="Consolas" w:eastAsia="微软雅黑" w:hAnsi="Consolas" w:cs="Consolas"/>
          <w:sz w:val="24"/>
          <w:szCs w:val="24"/>
        </w:rPr>
        <w:t>号灯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DepthFunc(GL_LESS);//</w:t>
      </w:r>
      <w:r w:rsidRPr="00D36FCF">
        <w:rPr>
          <w:rFonts w:ascii="Consolas" w:eastAsia="微软雅黑" w:hAnsi="Consolas" w:cs="Consolas"/>
          <w:sz w:val="24"/>
          <w:szCs w:val="24"/>
        </w:rPr>
        <w:t>指定深度缓冲比较值</w:t>
      </w:r>
      <w:r w:rsidRPr="00D36FCF">
        <w:rPr>
          <w:rFonts w:ascii="Consolas" w:eastAsia="微软雅黑" w:hAnsi="Consolas" w:cs="Consolas"/>
          <w:sz w:val="24"/>
          <w:szCs w:val="24"/>
        </w:rPr>
        <w:t>,</w:t>
      </w:r>
      <w:r w:rsidRPr="00D36FCF">
        <w:rPr>
          <w:rFonts w:ascii="Consolas" w:eastAsia="微软雅黑" w:hAnsi="Consolas" w:cs="Consolas"/>
          <w:sz w:val="24"/>
          <w:szCs w:val="24"/>
        </w:rPr>
        <w:t>如果输入的深度值小于参考值，则通过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glEnable(GL_DEPTH_TEST);//</w:t>
      </w:r>
      <w:r w:rsidRPr="00D36FCF">
        <w:rPr>
          <w:rFonts w:ascii="Consolas" w:eastAsia="微软雅黑" w:hAnsi="Consolas" w:cs="Consolas"/>
          <w:sz w:val="24"/>
          <w:szCs w:val="24"/>
        </w:rPr>
        <w:t>启用深度测试。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display(void)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Clear(GL_COLOR_BUFFER_BIT | GL_DEPTH_BUFFER_BIT);//</w:t>
      </w:r>
      <w:r w:rsidRPr="00D36FCF">
        <w:rPr>
          <w:rFonts w:ascii="Consolas" w:eastAsia="微软雅黑" w:hAnsi="Consolas" w:cs="Consolas"/>
          <w:sz w:val="24"/>
          <w:szCs w:val="24"/>
        </w:rPr>
        <w:t>清楚缓冲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auxSolidSphere(1.0);//</w:t>
      </w:r>
      <w:r w:rsidRPr="00D36FCF">
        <w:rPr>
          <w:rFonts w:ascii="Consolas" w:eastAsia="微软雅黑" w:hAnsi="Consolas" w:cs="Consolas"/>
          <w:sz w:val="24"/>
          <w:szCs w:val="24"/>
        </w:rPr>
        <w:t>绘制球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Flush();//</w:t>
      </w:r>
      <w:r w:rsidRPr="00D36FCF">
        <w:rPr>
          <w:rFonts w:ascii="Consolas" w:eastAsia="微软雅黑" w:hAnsi="Consolas" w:cs="Consolas"/>
          <w:sz w:val="24"/>
          <w:szCs w:val="24"/>
        </w:rPr>
        <w:t>刷新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void CALLBACK myReshape(GLsizei w, GLsizei h)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{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Viewport(0, 0, w, h);//</w:t>
      </w:r>
      <w:r w:rsidRPr="00D36FCF">
        <w:rPr>
          <w:rFonts w:ascii="Consolas" w:eastAsia="微软雅黑" w:hAnsi="Consolas" w:cs="Consolas"/>
          <w:sz w:val="24"/>
          <w:szCs w:val="24"/>
        </w:rPr>
        <w:t>创建窗口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PROJECTION);//</w:t>
      </w:r>
      <w:r w:rsidRPr="00D36FCF">
        <w:rPr>
          <w:rFonts w:ascii="Consolas" w:eastAsia="微软雅黑" w:hAnsi="Consolas" w:cs="Consolas"/>
          <w:sz w:val="24"/>
          <w:szCs w:val="24"/>
        </w:rPr>
        <w:t>指定当前矩阵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lastRenderedPageBreak/>
        <w:t xml:space="preserve">    glLoadIdentity();//</w:t>
      </w:r>
      <w:r w:rsidRPr="00D36FCF">
        <w:rPr>
          <w:rFonts w:ascii="Consolas" w:eastAsia="微软雅黑" w:hAnsi="Consolas" w:cs="Consolas"/>
          <w:sz w:val="24"/>
          <w:szCs w:val="24"/>
        </w:rPr>
        <w:t>重置当前指定的矩阵为单位矩阵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if (w &lt;= h)//</w:t>
      </w:r>
      <w:r w:rsidRPr="00D36FCF">
        <w:rPr>
          <w:rFonts w:ascii="Consolas" w:eastAsia="微软雅黑" w:hAnsi="Consolas" w:cs="Consolas"/>
          <w:sz w:val="24"/>
          <w:szCs w:val="24"/>
        </w:rPr>
        <w:t>定义一个二维图像投影矩阵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Ortho (-1.5, 1.5, -1.5*(GLfloat)h/(GLfloat)w,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    1.5*(GLfloat)h/(GLfloat)w, -10.0, 10.0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else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Ortho (-1.5*(GLfloat)w/(GLfloat)h,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    1.5*(GLfloat)w/(GLfloat)h, -1.5, 1.5, -10.0, 10.0);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MatrixMode(GL_MODELVIEW);//</w:t>
      </w:r>
      <w:r w:rsidRPr="00D36FCF">
        <w:rPr>
          <w:rFonts w:ascii="Consolas" w:eastAsia="微软雅黑" w:hAnsi="Consolas" w:cs="Consolas"/>
          <w:sz w:val="24"/>
          <w:szCs w:val="24"/>
        </w:rPr>
        <w:t>指定当前矩阵</w:t>
      </w:r>
    </w:p>
    <w:p w:rsidR="002752BA" w:rsidRPr="00D36FCF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 xml:space="preserve">    glLoadIdentity();//</w:t>
      </w:r>
      <w:r w:rsidRPr="00D36FCF">
        <w:rPr>
          <w:rFonts w:ascii="Consolas" w:eastAsia="微软雅黑" w:hAnsi="Consolas" w:cs="Consolas"/>
          <w:sz w:val="24"/>
          <w:szCs w:val="24"/>
        </w:rPr>
        <w:t>重置当前指定的矩阵为单位矩阵</w:t>
      </w:r>
    </w:p>
    <w:p w:rsidR="002752BA" w:rsidRDefault="002752BA" w:rsidP="00344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eastAsia="微软雅黑" w:hAnsi="Consolas" w:cs="Consolas"/>
          <w:sz w:val="24"/>
          <w:szCs w:val="24"/>
        </w:rPr>
      </w:pPr>
      <w:r w:rsidRPr="00D36FCF">
        <w:rPr>
          <w:rFonts w:ascii="Consolas" w:eastAsia="微软雅黑" w:hAnsi="Consolas" w:cs="Consolas"/>
          <w:sz w:val="24"/>
          <w:szCs w:val="24"/>
        </w:rPr>
        <w:t>}</w:t>
      </w:r>
    </w:p>
    <w:p w:rsidR="003441AE" w:rsidRPr="000246DB" w:rsidRDefault="002A3A72" w:rsidP="003441AE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四</w:t>
      </w:r>
      <w:r w:rsidR="003441AE" w:rsidRPr="000246DB">
        <w:rPr>
          <w:rFonts w:ascii="微软雅黑" w:eastAsia="微软雅黑" w:hAnsi="微软雅黑" w:hint="eastAsia"/>
          <w:sz w:val="36"/>
          <w:szCs w:val="36"/>
        </w:rPr>
        <w:t>、</w:t>
      </w:r>
      <w:r w:rsidR="003441AE" w:rsidRPr="000246DB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系统测试</w:t>
      </w:r>
      <w:r w:rsidR="003441AE">
        <w:rPr>
          <w:rFonts w:ascii="微软雅黑" w:eastAsia="微软雅黑" w:hAnsi="微软雅黑" w:hint="eastAsia"/>
          <w:sz w:val="36"/>
          <w:szCs w:val="36"/>
        </w:rPr>
        <w:t>：</w:t>
      </w:r>
    </w:p>
    <w:p w:rsidR="003441AE" w:rsidRDefault="002A3A72" w:rsidP="003441AE">
      <w:pPr>
        <w:rPr>
          <w:rFonts w:ascii="Consolas" w:eastAsia="微软雅黑" w:hAnsi="Consolas" w:cs="Consolas"/>
          <w:sz w:val="24"/>
          <w:szCs w:val="24"/>
        </w:rPr>
      </w:pPr>
      <w:r>
        <w:rPr>
          <w:rFonts w:ascii="微软雅黑" w:eastAsia="微软雅黑" w:hAnsi="微软雅黑"/>
          <w:noProof/>
          <w:sz w:val="24"/>
          <w:szCs w:val="24"/>
        </w:rPr>
        <w:drawing>
          <wp:inline distT="0" distB="0" distL="0" distR="0" wp14:anchorId="71AAF25C" wp14:editId="4620B8A5">
            <wp:extent cx="5274310" cy="2777490"/>
            <wp:effectExtent l="0" t="0" r="254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E0A087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A72" w:rsidRDefault="002A3A72" w:rsidP="003441AE">
      <w:pPr>
        <w:rPr>
          <w:rFonts w:ascii="Consolas" w:eastAsia="微软雅黑" w:hAnsi="Consolas" w:cs="Consolas"/>
          <w:sz w:val="24"/>
          <w:szCs w:val="24"/>
        </w:rPr>
      </w:pPr>
      <w:r>
        <w:rPr>
          <w:rFonts w:ascii="微软雅黑" w:eastAsia="微软雅黑" w:hAnsi="微软雅黑" w:hint="eastAsia"/>
          <w:noProof/>
          <w:sz w:val="24"/>
          <w:szCs w:val="28"/>
        </w:rPr>
        <w:lastRenderedPageBreak/>
        <w:drawing>
          <wp:inline distT="0" distB="0" distL="0" distR="0" wp14:anchorId="1599E6A1" wp14:editId="4C315F44">
            <wp:extent cx="5274310" cy="2777490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E0BC06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A72" w:rsidRDefault="002A3A72" w:rsidP="003441AE">
      <w:pPr>
        <w:rPr>
          <w:rFonts w:ascii="Consolas" w:eastAsia="微软雅黑" w:hAnsi="Consolas" w:cs="Consolas"/>
          <w:sz w:val="24"/>
          <w:szCs w:val="24"/>
        </w:rPr>
      </w:pPr>
      <w:r>
        <w:rPr>
          <w:rFonts w:ascii="微软雅黑" w:eastAsia="微软雅黑" w:hAnsi="微软雅黑"/>
          <w:noProof/>
          <w:sz w:val="24"/>
          <w:szCs w:val="24"/>
        </w:rPr>
        <w:drawing>
          <wp:inline distT="0" distB="0" distL="0" distR="0" wp14:anchorId="38F4D3C0" wp14:editId="236C3F8C">
            <wp:extent cx="5274310" cy="307276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A72" w:rsidRDefault="002A3A72" w:rsidP="003441AE">
      <w:pPr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hAnsi="Consolas" w:cs="Consolas"/>
          <w:noProof/>
          <w:color w:val="000000"/>
          <w:kern w:val="0"/>
          <w:sz w:val="18"/>
          <w:szCs w:val="18"/>
        </w:rPr>
        <w:lastRenderedPageBreak/>
        <w:drawing>
          <wp:inline distT="0" distB="0" distL="0" distR="0" wp14:anchorId="7F0EF270" wp14:editId="7B77BF2D">
            <wp:extent cx="5274310" cy="279082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A72" w:rsidRDefault="002A3A72" w:rsidP="002A3A72">
      <w:pPr>
        <w:jc w:val="center"/>
        <w:rPr>
          <w:rFonts w:ascii="Consolas" w:eastAsia="微软雅黑" w:hAnsi="Consolas" w:cs="Consolas"/>
          <w:sz w:val="24"/>
          <w:szCs w:val="24"/>
        </w:rPr>
      </w:pPr>
      <w:r>
        <w:rPr>
          <w:noProof/>
        </w:rPr>
        <w:drawing>
          <wp:inline distT="0" distB="0" distL="0" distR="0" wp14:anchorId="70001E84" wp14:editId="4F9FA16B">
            <wp:extent cx="3185436" cy="339119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5436" cy="339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1FD" w:rsidRPr="000246DB" w:rsidRDefault="004051FD" w:rsidP="004051FD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五</w:t>
      </w:r>
      <w:r w:rsidRPr="000246DB">
        <w:rPr>
          <w:rFonts w:ascii="微软雅黑" w:eastAsia="微软雅黑" w:hAnsi="微软雅黑" w:hint="eastAsia"/>
          <w:sz w:val="36"/>
          <w:szCs w:val="36"/>
        </w:rPr>
        <w:t>、</w:t>
      </w:r>
      <w:r>
        <w:rPr>
          <w:rFonts w:ascii="微软雅黑" w:eastAsia="微软雅黑" w:hAnsi="微软雅黑" w:hint="eastAsia"/>
          <w:sz w:val="36"/>
          <w:szCs w:val="36"/>
        </w:rPr>
        <w:t>总结</w:t>
      </w:r>
      <w:r w:rsidRPr="000246DB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：</w:t>
      </w:r>
    </w:p>
    <w:p w:rsidR="004051FD" w:rsidRDefault="00CF1EAB" w:rsidP="00CF1EAB">
      <w:pPr>
        <w:jc w:val="left"/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 w:hint="eastAsia"/>
          <w:sz w:val="24"/>
          <w:szCs w:val="24"/>
        </w:rPr>
        <w:t>了解了图形学领域的流行算法。学习使用了</w:t>
      </w:r>
      <w:r>
        <w:rPr>
          <w:rFonts w:ascii="Consolas" w:eastAsia="微软雅黑" w:hAnsi="Consolas" w:cs="Consolas" w:hint="eastAsia"/>
          <w:sz w:val="24"/>
          <w:szCs w:val="24"/>
        </w:rPr>
        <w:t>OPENGL</w:t>
      </w:r>
      <w:r>
        <w:rPr>
          <w:rFonts w:ascii="Consolas" w:eastAsia="微软雅黑" w:hAnsi="Consolas" w:cs="Consolas" w:hint="eastAsia"/>
          <w:sz w:val="24"/>
          <w:szCs w:val="24"/>
        </w:rPr>
        <w:t>库中提供的多种绘制函数。</w:t>
      </w:r>
    </w:p>
    <w:p w:rsidR="00CF1EAB" w:rsidRPr="00CF1EAB" w:rsidRDefault="00CF1EAB" w:rsidP="00CF1EAB">
      <w:pPr>
        <w:jc w:val="left"/>
        <w:rPr>
          <w:rFonts w:ascii="Consolas" w:eastAsia="微软雅黑" w:hAnsi="Consolas" w:cs="Consolas"/>
          <w:sz w:val="24"/>
          <w:szCs w:val="24"/>
        </w:rPr>
      </w:pPr>
      <w:r>
        <w:rPr>
          <w:rFonts w:ascii="Consolas" w:eastAsia="微软雅黑" w:hAnsi="Consolas" w:cs="Consolas" w:hint="eastAsia"/>
          <w:sz w:val="24"/>
          <w:szCs w:val="24"/>
        </w:rPr>
        <w:t>也能够理解在平时显示器显示效果异常时，可能出现的原因。也学习到了在处理复杂问题时，简化问题的方法和提升算法效率的方法，例如编码区块等。也熟练了</w:t>
      </w:r>
      <w:r>
        <w:rPr>
          <w:rFonts w:ascii="Consolas" w:eastAsia="微软雅黑" w:hAnsi="Consolas" w:cs="Consolas" w:hint="eastAsia"/>
          <w:sz w:val="24"/>
          <w:szCs w:val="24"/>
        </w:rPr>
        <w:t>VisualStudioIDE</w:t>
      </w:r>
      <w:r>
        <w:rPr>
          <w:rFonts w:ascii="Consolas" w:eastAsia="微软雅黑" w:hAnsi="Consolas" w:cs="Consolas" w:hint="eastAsia"/>
          <w:sz w:val="24"/>
          <w:szCs w:val="24"/>
        </w:rPr>
        <w:t>的很多功能。</w:t>
      </w:r>
    </w:p>
    <w:sectPr w:rsidR="00CF1EAB" w:rsidRPr="00CF1EAB" w:rsidSect="00D36F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1B41" w:rsidRDefault="00691B41" w:rsidP="0003255B">
      <w:r>
        <w:separator/>
      </w:r>
    </w:p>
  </w:endnote>
  <w:endnote w:type="continuationSeparator" w:id="0">
    <w:p w:rsidR="00691B41" w:rsidRDefault="00691B41" w:rsidP="000325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1B41" w:rsidRDefault="00691B41" w:rsidP="0003255B">
      <w:r>
        <w:separator/>
      </w:r>
    </w:p>
  </w:footnote>
  <w:footnote w:type="continuationSeparator" w:id="0">
    <w:p w:rsidR="00691B41" w:rsidRDefault="00691B41" w:rsidP="000325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A7EF1"/>
    <w:multiLevelType w:val="hybridMultilevel"/>
    <w:tmpl w:val="86C6FD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DDA1F26"/>
    <w:multiLevelType w:val="hybridMultilevel"/>
    <w:tmpl w:val="7E609AC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35FE0CAA"/>
    <w:multiLevelType w:val="hybridMultilevel"/>
    <w:tmpl w:val="FB48AD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32244B2"/>
    <w:multiLevelType w:val="hybridMultilevel"/>
    <w:tmpl w:val="E50A5DF2"/>
    <w:lvl w:ilvl="0" w:tplc="39A49B8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54B42B2"/>
    <w:multiLevelType w:val="hybridMultilevel"/>
    <w:tmpl w:val="E52EA3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271"/>
    <w:rsid w:val="0003255B"/>
    <w:rsid w:val="00130271"/>
    <w:rsid w:val="00266171"/>
    <w:rsid w:val="002752BA"/>
    <w:rsid w:val="00292ED6"/>
    <w:rsid w:val="002A3A72"/>
    <w:rsid w:val="003441AE"/>
    <w:rsid w:val="003C5818"/>
    <w:rsid w:val="004051FD"/>
    <w:rsid w:val="00691B41"/>
    <w:rsid w:val="00AC3D8B"/>
    <w:rsid w:val="00CF1EAB"/>
    <w:rsid w:val="00D36FCF"/>
    <w:rsid w:val="00E51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我的正文配置"/>
    <w:qFormat/>
    <w:rsid w:val="0003255B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325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3255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25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255B"/>
    <w:rPr>
      <w:rFonts w:ascii="Consolas" w:eastAsia="微软雅黑" w:hAnsi="Consolas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25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255B"/>
    <w:rPr>
      <w:rFonts w:ascii="Consolas" w:eastAsia="微软雅黑" w:hAnsi="Consolas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3255B"/>
    <w:rPr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03255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3255B"/>
    <w:rPr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rsid w:val="0003255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03255B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03255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Subtitle"/>
    <w:basedOn w:val="a"/>
    <w:next w:val="a"/>
    <w:link w:val="Char3"/>
    <w:uiPriority w:val="11"/>
    <w:qFormat/>
    <w:rsid w:val="0003255B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7"/>
    <w:uiPriority w:val="11"/>
    <w:rsid w:val="0003255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8">
    <w:name w:val="List Paragraph"/>
    <w:basedOn w:val="a"/>
    <w:uiPriority w:val="34"/>
    <w:qFormat/>
    <w:rsid w:val="002752B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我的正文配置"/>
    <w:qFormat/>
    <w:rsid w:val="0003255B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325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3255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25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255B"/>
    <w:rPr>
      <w:rFonts w:ascii="Consolas" w:eastAsia="微软雅黑" w:hAnsi="Consolas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25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255B"/>
    <w:rPr>
      <w:rFonts w:ascii="Consolas" w:eastAsia="微软雅黑" w:hAnsi="Consolas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3255B"/>
    <w:rPr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03255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3255B"/>
    <w:rPr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rsid w:val="0003255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03255B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03255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Subtitle"/>
    <w:basedOn w:val="a"/>
    <w:next w:val="a"/>
    <w:link w:val="Char3"/>
    <w:uiPriority w:val="11"/>
    <w:qFormat/>
    <w:rsid w:val="0003255B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7"/>
    <w:uiPriority w:val="11"/>
    <w:rsid w:val="0003255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8">
    <w:name w:val="List Paragraph"/>
    <w:basedOn w:val="a"/>
    <w:uiPriority w:val="34"/>
    <w:qFormat/>
    <w:rsid w:val="002752B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74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3.JP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microsoft.com/office/2007/relationships/hdphoto" Target="media/hdphoto1.wdp"/><Relationship Id="rId19" Type="http://schemas.openxmlformats.org/officeDocument/2006/relationships/image" Target="media/image8.wmf"/><Relationship Id="rId31" Type="http://schemas.openxmlformats.org/officeDocument/2006/relationships/image" Target="media/image12.tmp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tmp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8EB2E6-0A62-4667-B490-FF0D8268F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7</Pages>
  <Words>2425</Words>
  <Characters>13829</Characters>
  <Application>Microsoft Office Word</Application>
  <DocSecurity>0</DocSecurity>
  <Lines>115</Lines>
  <Paragraphs>32</Paragraphs>
  <ScaleCrop>false</ScaleCrop>
  <Company>China</Company>
  <LinksUpToDate>false</LinksUpToDate>
  <CharactersWithSpaces>16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7-06-27T11:11:00Z</dcterms:created>
  <dcterms:modified xsi:type="dcterms:W3CDTF">2017-09-22T11:37:00Z</dcterms:modified>
</cp:coreProperties>
</file>